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269484" w14:textId="36B750C3" w:rsidR="00244E22" w:rsidRDefault="00F24A0D" w:rsidP="00244E22">
      <w:pPr>
        <w:shd w:val="clear" w:color="auto" w:fill="FFFFFF"/>
        <w:spacing w:line="432" w:lineRule="atLeast"/>
        <w:jc w:val="center"/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highlight w:val="green"/>
        </w:rPr>
        <w:t>ÔN TẬP HỌC KÌ 2 – HÓA 10</w:t>
      </w:r>
      <w:r w:rsidR="00244E22" w:rsidRPr="00381ED2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highlight w:val="green"/>
          <w:lang w:val="en-US"/>
        </w:rPr>
        <w:t>-ĐỀ 1</w:t>
      </w:r>
      <w:r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</w:rPr>
        <w:t xml:space="preserve"> </w:t>
      </w:r>
    </w:p>
    <w:p w14:paraId="08958BF8" w14:textId="601C3F5A" w:rsidR="00F24A0D" w:rsidRPr="00F24A0D" w:rsidRDefault="00572533" w:rsidP="00244E22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212529"/>
          <w:sz w:val="24"/>
          <w:szCs w:val="24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highlight w:val="cyan"/>
        </w:rPr>
        <w:t xml:space="preserve">I. </w:t>
      </w:r>
      <w:r w:rsidRPr="00381ED2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highlight w:val="cyan"/>
          <w:u w:val="single"/>
        </w:rPr>
        <w:t>TRẮC NGHIỆM</w:t>
      </w:r>
      <w:r w:rsidRPr="00381ED2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highlight w:val="cyan"/>
        </w:rPr>
        <w:t>:</w:t>
      </w:r>
    </w:p>
    <w:p w14:paraId="6C276A0E" w14:textId="10983FBF" w:rsidR="00F24A0D" w:rsidRPr="00F24A0D" w:rsidRDefault="00F24A0D" w:rsidP="00F24A0D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1: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Số oxi hoá của nitrogen</w:t>
      </w:r>
      <w:r w:rsidR="00583ED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(N)</w:t>
      </w:r>
      <w:r w:rsidR="00F96A1E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 trong hợp chất Fe(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NO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3</w:t>
      </w:r>
      <w:r w:rsidR="00F96A1E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)</w:t>
      </w:r>
      <w:r w:rsidR="00F96A1E" w:rsidRPr="00F96A1E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</w:rPr>
        <w:t>3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là</w:t>
      </w:r>
    </w:p>
    <w:p w14:paraId="448479FA" w14:textId="2C4F53C2" w:rsidR="00F24A0D" w:rsidRPr="00F24A0D" w:rsidRDefault="00F24A0D" w:rsidP="004B1A33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+3.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F96A1E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+5.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BD618B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+7.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+2.</w:t>
      </w:r>
    </w:p>
    <w:p w14:paraId="29483EB1" w14:textId="77777777" w:rsidR="00F24A0D" w:rsidRPr="00F24A0D" w:rsidRDefault="00F24A0D" w:rsidP="00F24A0D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2: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ho các phát biểu sau:</w:t>
      </w:r>
    </w:p>
    <w:p w14:paraId="5399E218" w14:textId="77777777" w:rsidR="00F24A0D" w:rsidRPr="00F24A0D" w:rsidRDefault="00F24A0D" w:rsidP="004B1A33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(a) Số oxi hoá của nguyên tử trong các đơn chất bằng 0.</w:t>
      </w:r>
    </w:p>
    <w:p w14:paraId="51838BBC" w14:textId="5AE03416" w:rsidR="00F24A0D" w:rsidRPr="00F24A0D" w:rsidRDefault="00F24A0D" w:rsidP="004B1A33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 xml:space="preserve">(b) Số oxi hoá của kim loại kiềm </w:t>
      </w:r>
      <w:r w:rsidR="00F96A1E" w:rsidRPr="00D45D1A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 xml:space="preserve">thổ </w:t>
      </w:r>
      <w:r w:rsidR="00F96A1E" w:rsidRPr="00D45D1A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trong hợp chất là +2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.</w:t>
      </w:r>
    </w:p>
    <w:p w14:paraId="3E947D0B" w14:textId="5852D660" w:rsidR="00F24A0D" w:rsidRPr="00F24A0D" w:rsidRDefault="00F24A0D" w:rsidP="004B1A33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(c) Số oxi hoá của oxygen trong </w:t>
      </w:r>
      <w:r w:rsidR="00F96A1E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K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O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là -2.</w:t>
      </w:r>
    </w:p>
    <w:p w14:paraId="618DEF5A" w14:textId="40AB1BED" w:rsidR="00F24A0D" w:rsidRPr="00F24A0D" w:rsidRDefault="00F24A0D" w:rsidP="004B1A33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(d) Trong hợp chất, hydrogen </w:t>
      </w:r>
      <w:r w:rsidR="00D0716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(H) 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luôn có số oxi hoá là +1.</w:t>
      </w:r>
    </w:p>
    <w:p w14:paraId="1D24402A" w14:textId="77777777" w:rsidR="00F24A0D" w:rsidRPr="00F24A0D" w:rsidRDefault="00F24A0D" w:rsidP="004B1A33">
      <w:pPr>
        <w:shd w:val="clear" w:color="auto" w:fill="FFFFFF"/>
        <w:spacing w:line="432" w:lineRule="atLeast"/>
        <w:ind w:left="720"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Số phát biểu 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đúng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 là</w:t>
      </w:r>
    </w:p>
    <w:p w14:paraId="2B2B396C" w14:textId="4096ED48" w:rsidR="00F24A0D" w:rsidRPr="00F24A0D" w:rsidRDefault="00F24A0D" w:rsidP="004B1A33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1.  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D45D1A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2.</w:t>
      </w:r>
      <w:r w:rsidRPr="00D45D1A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4B1A33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3.  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4.</w:t>
      </w:r>
    </w:p>
    <w:p w14:paraId="3446B083" w14:textId="77777777" w:rsidR="00F24A0D" w:rsidRPr="00F24A0D" w:rsidRDefault="00F24A0D" w:rsidP="00F24A0D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3: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ho các phản ứng hoá học sau:</w:t>
      </w:r>
    </w:p>
    <w:p w14:paraId="5317F295" w14:textId="3181CC79" w:rsidR="00F24A0D" w:rsidRPr="00F24A0D" w:rsidRDefault="00F24A0D" w:rsidP="004B1A33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bookmarkStart w:id="0" w:name="_Hlk122616897"/>
      <w:bookmarkEnd w:id="0"/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a) HCl + KOH → KCl + H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O.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b) 2HCl + Na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O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3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→ 2NaCl + CO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+ H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O.</w:t>
      </w:r>
    </w:p>
    <w:p w14:paraId="28B6DB6C" w14:textId="6DDEBB87" w:rsidR="00F24A0D" w:rsidRPr="00F24A0D" w:rsidRDefault="00F24A0D" w:rsidP="004B1A33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(c) 2HCl + Fe → FeCl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 + H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.</w:t>
      </w:r>
      <w:r w:rsidRPr="00D45D1A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(d) 4HCl + MnO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 → MnCl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 + Cl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 + 2H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O.</w:t>
      </w:r>
    </w:p>
    <w:p w14:paraId="0A0C9288" w14:textId="77777777" w:rsidR="00F24A0D" w:rsidRPr="00F24A0D" w:rsidRDefault="00F24A0D" w:rsidP="004B1A33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Số phản ứng oxi hoá – khử là</w:t>
      </w:r>
    </w:p>
    <w:p w14:paraId="7AD05EE1" w14:textId="61F46595" w:rsidR="00F24A0D" w:rsidRPr="00F24A0D" w:rsidRDefault="00F24A0D" w:rsidP="004B1A33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4.  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3.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D45D1A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2.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1.</w:t>
      </w:r>
    </w:p>
    <w:p w14:paraId="26D4DCF8" w14:textId="21E152C4" w:rsidR="00F24A0D" w:rsidRPr="00F24A0D" w:rsidRDefault="00F24A0D" w:rsidP="00F24A0D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4: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D45D1A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Nguyên tử nitrogen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 </w:t>
      </w:r>
      <w:r w:rsidR="00D45D1A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(N) 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hỉ thể hiện tính khử (trong điều kiện phản ứng phù hợp) trong hợp chất nào sau đây?</w:t>
      </w:r>
    </w:p>
    <w:p w14:paraId="2D131B43" w14:textId="736C7F97" w:rsidR="00F24A0D" w:rsidRPr="00F24A0D" w:rsidRDefault="00F24A0D" w:rsidP="004B1A33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="00103CB8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N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.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H</w:t>
      </w:r>
      <w:r w:rsidR="0080174A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N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O</w:t>
      </w:r>
      <w:r w:rsidR="0080174A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3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.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 </w:t>
      </w:r>
      <w:r w:rsidR="002B11DF" w:rsidRPr="00103CB8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>NH</w:t>
      </w:r>
      <w:r w:rsidR="002B11DF" w:rsidRPr="00103CB8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  <w:lang w:val="en-US"/>
        </w:rPr>
        <w:t>3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.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="00103CB8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N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O</w:t>
      </w:r>
      <w:r w:rsidR="00103CB8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.</w:t>
      </w:r>
    </w:p>
    <w:p w14:paraId="13F90547" w14:textId="7846EB4D" w:rsidR="00162079" w:rsidRDefault="00923731" w:rsidP="00162079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5</w:t>
      </w:r>
      <w:r w:rsidR="00162079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</w:t>
      </w:r>
      <w:r w:rsidR="00162079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Cho</w:t>
      </w:r>
      <w:r w:rsidR="00162079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 phản ứng oxi hoá – khử sau: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 KI + H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SO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4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→ I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+ H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S + K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SO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4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+ H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162079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O</w:t>
      </w:r>
    </w:p>
    <w:p w14:paraId="48D5D388" w14:textId="0BA44287" w:rsidR="00162079" w:rsidRDefault="00162079" w:rsidP="00162079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</w:rPr>
      </w:pPr>
      <w:r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Số phân tử H</w:t>
      </w:r>
      <w:r w:rsidRPr="00162079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SO</w:t>
      </w:r>
      <w:r w:rsidRPr="00162079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bị khử tạo H</w:t>
      </w:r>
      <w:r w:rsidRPr="00162079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S và số phân tử tạo muối </w:t>
      </w:r>
      <w:r w:rsidR="00DC2FF3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tương ứng 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là</w:t>
      </w:r>
    </w:p>
    <w:p w14:paraId="62219452" w14:textId="584CFC9E" w:rsidR="00162079" w:rsidRPr="00162079" w:rsidRDefault="004D4231" w:rsidP="001F4B92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</w:rPr>
      </w:pP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A.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</w:t>
      </w:r>
      <w:r w:rsidR="001F4B9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4 và 1.</w:t>
      </w:r>
      <w:r w:rsidR="001F4B9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ab/>
      </w:r>
      <w:r w:rsidR="001F4B9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ab/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B.</w:t>
      </w:r>
      <w:r>
        <w:rPr>
          <w:rFonts w:ascii="Times New Roman" w:eastAsia="Times New Roman" w:hAnsi="Times New Roman"/>
          <w:noProof w:val="0"/>
          <w:color w:val="FF0000"/>
          <w:sz w:val="24"/>
          <w:szCs w:val="24"/>
        </w:rPr>
        <w:t xml:space="preserve"> </w:t>
      </w:r>
      <w:r w:rsidR="00DC2FF3" w:rsidRPr="00DC2FF3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>1 và 4.</w:t>
      </w:r>
      <w:r w:rsidR="001F4B9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ab/>
      </w:r>
      <w:r w:rsidR="001F4B9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ab/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C.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</w:t>
      </w:r>
      <w:r w:rsidR="001F4B9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4 và 4.</w:t>
      </w:r>
      <w:r w:rsidR="001F4B9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ab/>
      </w:r>
      <w:r w:rsidR="001F4B9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ab/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D.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</w:t>
      </w:r>
      <w:r w:rsidR="00162079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8 và 5.</w:t>
      </w:r>
    </w:p>
    <w:p w14:paraId="7877280F" w14:textId="3A4F33CD" w:rsidR="00F24A0D" w:rsidRPr="00F24A0D" w:rsidRDefault="00923731" w:rsidP="00175CF1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6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ho phương trình nhiệt hóa học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:</w:t>
      </w:r>
      <w:r w:rsidR="00175CF1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uSO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4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aq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+ Zn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s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→ ZnSO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4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aq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+ Cu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s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</w:t>
      </w:r>
      <w:r w:rsidR="00F24A0D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;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 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∆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r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H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perscript"/>
          <w:lang w:val="en-US"/>
        </w:rPr>
        <w:t>0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298</w:t>
      </w:r>
      <w:r w:rsid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 xml:space="preserve">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=</w:t>
      </w:r>
      <w:r w:rsid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−231,04</w:t>
      </w:r>
      <w:r w:rsid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</w:t>
      </w:r>
      <w:r w:rsid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kJ</w:t>
      </w:r>
      <w:r w:rsid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  </w:t>
      </w:r>
    </w:p>
    <w:p w14:paraId="0E48B213" w14:textId="77777777" w:rsidR="00F24A0D" w:rsidRPr="00F24A0D" w:rsidRDefault="00F24A0D" w:rsidP="00175CF1">
      <w:pPr>
        <w:shd w:val="clear" w:color="auto" w:fill="FFFFFF"/>
        <w:spacing w:line="432" w:lineRule="atLeast"/>
        <w:ind w:left="720"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Phản ứng trên là phản ứng</w:t>
      </w:r>
    </w:p>
    <w:p w14:paraId="14A4C95C" w14:textId="68AE03CE" w:rsidR="00F24A0D" w:rsidRPr="00F24A0D" w:rsidRDefault="00E55A55" w:rsidP="00175CF1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A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.</w:t>
      </w:r>
      <w:r w:rsidR="00F24A0D"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 tỏa nhiệt.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B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.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không có sự thay đổi năng lượng.</w:t>
      </w:r>
    </w:p>
    <w:p w14:paraId="10CD850C" w14:textId="3B9D0B0F" w:rsidR="00F24A0D" w:rsidRPr="00F24A0D" w:rsidRDefault="00E55A55" w:rsidP="00175CF1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C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.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thu nhiệt.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có sự hấp thụ nhiệt lượng từ môi trường xung quanh.</w:t>
      </w:r>
    </w:p>
    <w:p w14:paraId="4D3FA993" w14:textId="697506D1" w:rsidR="00E55A55" w:rsidRDefault="00923731" w:rsidP="00F24A0D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7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Dựa vào phương 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trình nhiệt hóa học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 sau:</w:t>
      </w:r>
      <w:r w:rsidR="005C2CAE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H</w:t>
      </w:r>
      <w:r w:rsidR="00F24A0D" w:rsidRP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2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(g)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+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F</w:t>
      </w:r>
      <w:r w:rsidR="00F24A0D" w:rsidRP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2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(g)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→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2HF(g)</w:t>
      </w:r>
      <w:r w:rsidR="005C2CA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>;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 Δ</w:t>
      </w:r>
      <w:r w:rsidR="00F24A0D" w:rsidRPr="005C2CA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r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H</w:t>
      </w:r>
      <w:r w:rsidR="00F24A0D" w:rsidRPr="005C2CA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perscript"/>
          <w:lang w:val="en-US"/>
        </w:rPr>
        <w:t>0</w:t>
      </w:r>
      <w:r w:rsidR="00F24A0D" w:rsidRPr="005C2CA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298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 xml:space="preserve"> 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=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−546,0 kJ</w:t>
      </w:r>
    </w:p>
    <w:p w14:paraId="1AC39D9C" w14:textId="05297604" w:rsidR="00F24A0D" w:rsidRPr="00F24A0D" w:rsidRDefault="00F24A0D" w:rsidP="00BD3ACD">
      <w:pPr>
        <w:shd w:val="clear" w:color="auto" w:fill="FFFFFF"/>
        <w:spacing w:line="432" w:lineRule="atLeast"/>
        <w:ind w:left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bookmarkStart w:id="1" w:name="_Hlk108446883"/>
      <w:bookmarkEnd w:id="1"/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Giá trị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Δ</w:t>
      </w:r>
      <w:r w:rsidRPr="00BD3AC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r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H</w:t>
      </w:r>
      <w:r w:rsidRPr="00BD3AC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perscript"/>
          <w:lang w:val="en-US"/>
        </w:rPr>
        <w:t>0</w:t>
      </w:r>
      <w:r w:rsidRPr="00BD3AC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298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của phản ứng</w:t>
      </w:r>
      <w:r w:rsidR="00E55A55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: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</w:t>
      </w:r>
      <w:r w:rsidR="00BD3AC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BD3AC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BD3AC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½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H</w:t>
      </w:r>
      <w:r w:rsidRP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(g)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+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½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F</w:t>
      </w:r>
      <w:r w:rsidRP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(g)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→</w:t>
      </w:r>
      <w:r w:rsidR="003C64F8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 1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HF(g)</w:t>
      </w:r>
      <w:r w:rsidR="00E55A55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 xml:space="preserve"> 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là</w:t>
      </w:r>
    </w:p>
    <w:p w14:paraId="3F742E0B" w14:textId="62E00D86" w:rsidR="00F24A0D" w:rsidRPr="00F24A0D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– 546 kJ.</w:t>
      </w:r>
      <w:r w:rsidR="00E55A5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E55A5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+ 546 kJ.</w:t>
      </w:r>
      <w:r w:rsidR="00E55A5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E55A5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3C64F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– 273 kJ.</w:t>
      </w:r>
      <w:r w:rsidR="00E55A5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E55A5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+ 273 kJ.</w:t>
      </w:r>
    </w:p>
    <w:p w14:paraId="52243FF2" w14:textId="09B7A91F" w:rsidR="00235F7B" w:rsidRPr="00F24A0D" w:rsidRDefault="00923731" w:rsidP="00235F7B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8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bookmarkStart w:id="2" w:name="_Hlk116292895"/>
      <w:bookmarkEnd w:id="2"/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Những ngày nóng nực, pha viên sủi vitamin C</w:t>
      </w:r>
      <w:r w:rsidR="00235F7B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 xml:space="preserve"> </w:t>
      </w:r>
      <w:r w:rsidR="00235F7B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vào nước để giải khát, khi viên sủi tan, thấy nước trong cốc mát hơn đó là do</w:t>
      </w:r>
      <w:r w:rsidR="00235F7B" w:rsidRPr="00235F7B">
        <w:rPr>
          <w:rFonts w:ascii="Helvetica" w:hAnsi="Helvetica"/>
          <w:color w:val="333333"/>
          <w:shd w:val="clear" w:color="auto" w:fill="FFFFFF"/>
        </w:rPr>
        <w:t xml:space="preserve"> </w:t>
      </w:r>
    </w:p>
    <w:p w14:paraId="4C377E6E" w14:textId="1C6BB9B5" w:rsidR="00F24A0D" w:rsidRPr="00F24A0D" w:rsidRDefault="00F24A0D" w:rsidP="005C2CAE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xảy ra phản ứng tỏa nhiệt.</w:t>
      </w:r>
      <w:r w:rsidR="00005238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005238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005238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005238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005238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235F7B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xảy ra phản ứng thu nhiệt.</w:t>
      </w:r>
    </w:p>
    <w:p w14:paraId="72AAABAF" w14:textId="07D43423" w:rsidR="00005238" w:rsidRDefault="00005238" w:rsidP="005C2CAE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C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.</w:t>
      </w:r>
      <w:r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có sự giải phóng nhiệt lượng ra ngoài môi trường.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D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.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 xml:space="preserve">xảy ra </w:t>
      </w:r>
      <w:r w:rsidR="005C2CAE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>pư</w:t>
      </w:r>
      <w:r w:rsidR="009B70F2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 xml:space="preserve"> trao đổi chất với môi trường</w:t>
      </w:r>
    </w:p>
    <w:p w14:paraId="6C86D1A8" w14:textId="5C8A209D" w:rsidR="00F24A0D" w:rsidRPr="00F24A0D" w:rsidRDefault="00923731" w:rsidP="00F24A0D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9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Nhiệt lượng tỏa ra hay thu vào của phản ứng ở điều kiện áp suất không đổi gọi là</w:t>
      </w:r>
    </w:p>
    <w:p w14:paraId="4B205723" w14:textId="783EE7A4" w:rsidR="00F24A0D" w:rsidRPr="00F24A0D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nhiệt tạo thành chuẩn của phản ứng.</w:t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235F7B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biến thiên enthalpy của phản ứng.</w:t>
      </w:r>
    </w:p>
    <w:p w14:paraId="69289A9F" w14:textId="0B45A42A" w:rsidR="00F24A0D" w:rsidRPr="00F24A0D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enthalpy của phản ứng.</w:t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năng lượng của phản ứng.</w:t>
      </w:r>
    </w:p>
    <w:p w14:paraId="5DE7D861" w14:textId="18C9DE4B" w:rsidR="00F24A0D" w:rsidRPr="00F24A0D" w:rsidRDefault="00923731" w:rsidP="005C2CAE">
      <w:pPr>
        <w:shd w:val="clear" w:color="auto" w:fill="FFFFFF"/>
        <w:spacing w:line="432" w:lineRule="atLeast"/>
        <w:ind w:left="57" w:right="57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lastRenderedPageBreak/>
        <w:t>Câu 10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Xét phản ứng đốt cháy methane:</w:t>
      </w:r>
      <w:r w:rsidR="005C2CAE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H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4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g) + 2O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g) </w:t>
      </w:r>
      <w:r w:rsidR="00F24A0D" w:rsidRPr="00F24A0D">
        <w:rPr>
          <w:rFonts w:ascii="Cambria Math" w:eastAsia="Times New Roman" w:hAnsi="Cambria Math" w:cs="Cambria Math"/>
          <w:noProof w:val="0"/>
          <w:color w:val="212529"/>
          <w:sz w:val="24"/>
          <w:szCs w:val="24"/>
          <w:lang w:val="en-US"/>
        </w:rPr>
        <w:t>⟶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CO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g) + 2H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O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l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</w:t>
      </w:r>
      <w:r w:rsidR="005C2CAE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;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  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Δ</w:t>
      </w:r>
      <w:r w:rsidR="00F24A0D" w:rsidRPr="009B70F2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r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H</w:t>
      </w:r>
      <w:r w:rsidR="00F24A0D" w:rsidRPr="009B70F2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perscript"/>
          <w:lang w:val="en-US"/>
        </w:rPr>
        <w:t>0</w:t>
      </w:r>
      <w:r w:rsidR="00F24A0D" w:rsidRPr="009B70F2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298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= – 890,3 kJ</w:t>
      </w:r>
    </w:p>
    <w:p w14:paraId="2264D802" w14:textId="6BDE853E" w:rsidR="00F24A0D" w:rsidRPr="00F24A0D" w:rsidRDefault="00F24A0D" w:rsidP="00F24A0D">
      <w:pPr>
        <w:shd w:val="clear" w:color="auto" w:fill="FFFFFF"/>
        <w:spacing w:line="432" w:lineRule="atLeast"/>
        <w:ind w:left="57" w:right="57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Biết nhiệt tạo thành chuẩn </w:t>
      </w:r>
      <w:r w:rsidR="00235F7B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(</w:t>
      </w:r>
      <w:r w:rsidR="00235F7B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Δ</w:t>
      </w:r>
      <w:r w:rsidR="00235F7B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f</w:t>
      </w:r>
      <w:r w:rsidR="00235F7B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H</w:t>
      </w:r>
      <w:r w:rsidR="00235F7B" w:rsidRPr="009B70F2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perscript"/>
          <w:lang w:val="en-US"/>
        </w:rPr>
        <w:t>0</w:t>
      </w:r>
      <w:r w:rsidR="00235F7B" w:rsidRPr="009B70F2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298</w:t>
      </w:r>
      <w:r w:rsidR="00235F7B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>)</w:t>
      </w:r>
      <w:r w:rsidR="00235F7B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 xml:space="preserve"> 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ủa CO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g) và H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O(</w:t>
      </w:r>
      <w:r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l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) tương ứng là – 393,5 và – 285,8 kJ/mol. Nhiệt tạo thành chuẩn của khí methane </w:t>
      </w:r>
      <w:r w:rsidR="00653C9D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[</w:t>
      </w:r>
      <w:r w:rsidR="00653C9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H</w:t>
      </w:r>
      <w:r w:rsidR="00653C9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4</w:t>
      </w:r>
      <w:r w:rsidR="00653C9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g)</w:t>
      </w:r>
      <w:r w:rsidR="00653C9D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] 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là</w:t>
      </w:r>
    </w:p>
    <w:p w14:paraId="058DB7FA" w14:textId="577E1421" w:rsidR="00F24A0D" w:rsidRPr="00F24A0D" w:rsidRDefault="00F24A0D" w:rsidP="005C2CAE">
      <w:pPr>
        <w:shd w:val="clear" w:color="auto" w:fill="FFFFFF"/>
        <w:spacing w:line="432" w:lineRule="atLeast"/>
        <w:ind w:left="57" w:right="57" w:firstLine="663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– 74,8 kJ.</w:t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BA01EE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74,8 kJ.</w:t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– 211,6 kJ.</w:t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211,6 kJ.</w:t>
      </w:r>
    </w:p>
    <w:p w14:paraId="730450C1" w14:textId="725B4A56" w:rsidR="00F24A0D" w:rsidRPr="00F24A0D" w:rsidRDefault="00923731" w:rsidP="009B70F2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11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ho phản ứng sau:</w:t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H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4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g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+ Cl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g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→ CH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3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l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g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+ HCl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g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</w:t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; </w:t>
      </w:r>
      <w:r w:rsidR="009B70F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ab/>
      </w:r>
    </w:p>
    <w:p w14:paraId="079AF068" w14:textId="2D4E2A45" w:rsidR="00F24A0D" w:rsidRPr="00F24A0D" w:rsidRDefault="00F24A0D" w:rsidP="00BA01EE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Biến thiên enthalpy chuẩn của phản ứng </w:t>
      </w:r>
      <w:r w:rsidR="00BA01EE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(</w:t>
      </w:r>
      <w:r w:rsidR="00BA01EE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Δ</w:t>
      </w:r>
      <w:r w:rsidR="00BA01EE" w:rsidRPr="009B70F2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r</w:t>
      </w:r>
      <w:r w:rsidR="00BA01EE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H</w:t>
      </w:r>
      <w:r w:rsidR="00BA01EE" w:rsidRPr="009B70F2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perscript"/>
          <w:lang w:val="en-US"/>
        </w:rPr>
        <w:t>0</w:t>
      </w:r>
      <w:r w:rsidR="00BA01EE" w:rsidRPr="009B70F2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298</w:t>
      </w:r>
      <w:r w:rsid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</w:rPr>
        <w:t xml:space="preserve">) 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trên tính theo năng lượng liên kết </w:t>
      </w:r>
      <w:r w:rsidR="00BA01EE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(E</w:t>
      </w:r>
      <w:r w:rsidR="00BA01EE"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</w:rPr>
        <w:t>b</w:t>
      </w:r>
      <w:r w:rsidR="00BA01EE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) 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là</w:t>
      </w:r>
    </w:p>
    <w:p w14:paraId="5E0575A9" w14:textId="736138DB" w:rsidR="00F24A0D" w:rsidRPr="00F24A0D" w:rsidRDefault="00F24A0D" w:rsidP="005C2CAE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bookmarkStart w:id="3" w:name="_GoBack"/>
      <w:r w:rsidRPr="00F24A0D">
        <w:rPr>
          <w:rFonts w:ascii="Times New Roman" w:eastAsia="Times New Roman" w:hAnsi="Times New Roman"/>
          <w:color w:val="212529"/>
          <w:sz w:val="24"/>
          <w:szCs w:val="24"/>
          <w:lang w:val="en-US"/>
        </w:rPr>
        <w:drawing>
          <wp:inline distT="0" distB="0" distL="0" distR="0" wp14:anchorId="47E41B65" wp14:editId="2727F4D3">
            <wp:extent cx="5048250" cy="1149350"/>
            <wp:effectExtent l="0" t="0" r="0" b="0"/>
            <wp:docPr id="3" name="Picture 3" descr="https://vietjack.me/storage/uploads/images/1153/2-16758440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https://vietjack.me/storage/uploads/images/1153/2-1675844093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"/>
    </w:p>
    <w:p w14:paraId="127FB0DC" w14:textId="677D6AFE" w:rsidR="00F24A0D" w:rsidRPr="00F24A0D" w:rsidRDefault="00923731" w:rsidP="00F24A0D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12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Tốc độ trung bình của phản ứng là</w:t>
      </w:r>
    </w:p>
    <w:p w14:paraId="6A257217" w14:textId="77777777" w:rsidR="00BA01EE" w:rsidRDefault="00F24A0D" w:rsidP="005C2CAE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tốc độ phản ứng tại một thời điểm nào đó.</w:t>
      </w:r>
    </w:p>
    <w:p w14:paraId="5E1B2028" w14:textId="76FDB367" w:rsidR="00F24A0D" w:rsidRPr="00390205" w:rsidRDefault="00F24A0D" w:rsidP="005C2CAE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00B050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390205">
        <w:rPr>
          <w:rFonts w:ascii="Times New Roman" w:eastAsia="Times New Roman" w:hAnsi="Times New Roman"/>
          <w:b/>
          <w:bCs/>
          <w:noProof w:val="0"/>
          <w:color w:val="00B050"/>
          <w:sz w:val="24"/>
          <w:szCs w:val="24"/>
          <w:lang w:val="en-US"/>
        </w:rPr>
        <w:t> </w:t>
      </w:r>
      <w:r w:rsidRPr="00381ED2">
        <w:rPr>
          <w:rFonts w:ascii="Times New Roman" w:eastAsia="Times New Roman" w:hAnsi="Times New Roman"/>
          <w:noProof w:val="0"/>
          <w:color w:val="000000" w:themeColor="text1"/>
          <w:sz w:val="24"/>
          <w:szCs w:val="24"/>
          <w:lang w:val="en-US"/>
        </w:rPr>
        <w:t xml:space="preserve">tốc độ được tính </w:t>
      </w:r>
      <w:r w:rsidR="00091BE6" w:rsidRPr="00381ED2">
        <w:rPr>
          <w:rFonts w:ascii="Times New Roman" w:eastAsia="Times New Roman" w:hAnsi="Times New Roman"/>
          <w:noProof w:val="0"/>
          <w:color w:val="000000" w:themeColor="text1"/>
          <w:sz w:val="24"/>
          <w:szCs w:val="24"/>
        </w:rPr>
        <w:t>khi</w:t>
      </w:r>
      <w:r w:rsidRPr="00381ED2">
        <w:rPr>
          <w:rFonts w:ascii="Times New Roman" w:eastAsia="Times New Roman" w:hAnsi="Times New Roman"/>
          <w:noProof w:val="0"/>
          <w:color w:val="000000" w:themeColor="text1"/>
          <w:sz w:val="24"/>
          <w:szCs w:val="24"/>
          <w:lang w:val="en-US"/>
        </w:rPr>
        <w:t xml:space="preserve"> phản ứng</w:t>
      </w:r>
      <w:r w:rsidR="00091BE6" w:rsidRPr="00381ED2">
        <w:rPr>
          <w:rFonts w:ascii="Times New Roman" w:eastAsia="Times New Roman" w:hAnsi="Times New Roman"/>
          <w:noProof w:val="0"/>
          <w:color w:val="000000" w:themeColor="text1"/>
          <w:sz w:val="24"/>
          <w:szCs w:val="24"/>
        </w:rPr>
        <w:t xml:space="preserve"> kết thúc</w:t>
      </w:r>
      <w:r w:rsidRPr="00381ED2">
        <w:rPr>
          <w:rFonts w:ascii="Times New Roman" w:eastAsia="Times New Roman" w:hAnsi="Times New Roman"/>
          <w:noProof w:val="0"/>
          <w:color w:val="000000" w:themeColor="text1"/>
          <w:sz w:val="24"/>
          <w:szCs w:val="24"/>
          <w:lang w:val="en-US"/>
        </w:rPr>
        <w:t>.</w:t>
      </w:r>
    </w:p>
    <w:p w14:paraId="0729239A" w14:textId="37D64E98" w:rsidR="00F24A0D" w:rsidRPr="00F24A0D" w:rsidRDefault="00F24A0D" w:rsidP="005C2CAE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390205">
        <w:rPr>
          <w:rFonts w:ascii="Times New Roman" w:eastAsia="Times New Roman" w:hAnsi="Times New Roman"/>
          <w:b/>
          <w:bCs/>
          <w:noProof w:val="0"/>
          <w:color w:val="00B050"/>
          <w:sz w:val="24"/>
          <w:szCs w:val="24"/>
          <w:lang w:val="en-US"/>
        </w:rPr>
        <w:t> </w:t>
      </w:r>
      <w:r w:rsidRPr="00381ED2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biến thiên nồng độ của</w:t>
      </w:r>
      <w:r w:rsidR="00091BE6" w:rsidRPr="00381ED2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 xml:space="preserve"> một trong các</w:t>
      </w:r>
      <w:r w:rsidRPr="00381ED2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 xml:space="preserve"> </w:t>
      </w:r>
      <w:r w:rsidR="00BA01EE" w:rsidRPr="00381ED2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 xml:space="preserve">chất </w:t>
      </w:r>
      <w:r w:rsidRPr="00381ED2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phản ứng</w:t>
      </w:r>
      <w:r w:rsidR="00BA01EE" w:rsidRPr="00381ED2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 xml:space="preserve"> </w:t>
      </w:r>
      <w:r w:rsidR="00091BE6" w:rsidRPr="00381ED2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 xml:space="preserve">hoặc sản phẩm </w:t>
      </w:r>
      <w:r w:rsidR="00BA01EE" w:rsidRPr="00381ED2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>trong một đơn vị thời gian</w:t>
      </w:r>
      <w:r w:rsidRPr="00381ED2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.</w:t>
      </w:r>
      <w:r w:rsidR="00091BE6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biến thiên khối lượng của phản ứng.</w:t>
      </w:r>
    </w:p>
    <w:p w14:paraId="4252A0A3" w14:textId="4164730B" w:rsidR="00F24A0D" w:rsidRPr="00F24A0D" w:rsidRDefault="00923731" w:rsidP="00F24A0D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13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ho phản ứng hoá học:</w:t>
      </w:r>
      <w:r w:rsidR="007A4220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Zn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s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+ 2HCl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aq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→ ZnCl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aq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+ H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g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</w:t>
      </w:r>
      <w:r w:rsidR="00BA01EE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.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Sau 40 giây, nồng độ của HCl giảm từ 0,6M về 0,4M. Tốc độ trung bình của phản ứng theo nồng độ HCl trong 40 giây là</w:t>
      </w:r>
    </w:p>
    <w:p w14:paraId="6AFF7412" w14:textId="0356203B" w:rsidR="00F24A0D" w:rsidRPr="00F24A0D" w:rsidRDefault="00F24A0D" w:rsidP="005C2CAE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1,5 × 10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perscript"/>
          <w:lang w:val="en-US"/>
        </w:rPr>
        <w:t>-3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M/s.</w:t>
      </w:r>
      <w:r w:rsidR="003856CC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3856CC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1,0 × 10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perscript"/>
          <w:lang w:val="en-US"/>
        </w:rPr>
        <w:t>-3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M/s.</w:t>
      </w:r>
      <w:r w:rsidR="003856CC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14104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BA01EE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2,5 × 10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perscript"/>
          <w:lang w:val="en-US"/>
        </w:rPr>
        <w:t>-3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 M/s.</w:t>
      </w:r>
      <w:r w:rsidR="003856CC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2,0 × 10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perscript"/>
          <w:lang w:val="en-US"/>
        </w:rPr>
        <w:t>-3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M/s.</w:t>
      </w:r>
    </w:p>
    <w:p w14:paraId="2D40D800" w14:textId="4BFE6DC0" w:rsidR="00F24A0D" w:rsidRDefault="00923731" w:rsidP="00F24A0D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14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ho phản ứng đơn giản sau:</w:t>
      </w:r>
      <w:r w:rsidR="00141045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HCl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3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g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+ Cl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g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→ CCl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4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g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+ HCl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g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</w:t>
      </w:r>
      <w:r w:rsidR="00BA01EE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.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Biểu thức tốc độ tức thời của phản ứng viết theo định luật tác dụng khối lượng là</w:t>
      </w:r>
    </w:p>
    <w:p w14:paraId="63E5D401" w14:textId="77BB93FE" w:rsidR="00F24A0D" w:rsidRPr="00F24A0D" w:rsidRDefault="00BA01EE" w:rsidP="00BA01EE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212529"/>
          <w:sz w:val="24"/>
          <w:szCs w:val="24"/>
        </w:rPr>
      </w:pPr>
      <w:r w:rsidRPr="00BA01EE">
        <w:rPr>
          <w:rFonts w:ascii="Times New Roman" w:eastAsia="Times New Roman" w:hAnsi="Times New Roman"/>
          <w:noProof w:val="0"/>
          <w:color w:val="212529"/>
          <w:position w:val="-4"/>
          <w:sz w:val="24"/>
          <w:szCs w:val="24"/>
          <w:lang w:val="en-US"/>
        </w:rPr>
        <w:object w:dxaOrig="180" w:dyaOrig="279" w14:anchorId="3A31EC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3.6pt" o:ole="">
            <v:imagedata r:id="rId9" o:title=""/>
          </v:shape>
          <o:OLEObject Type="Embed" ProgID="Equation.DSMT4" ShapeID="_x0000_i1025" DrawAspect="Content" ObjectID="_1743367170" r:id="rId10"/>
        </w:objec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="00F24A0D" w:rsidRPr="00BA01EE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="00F24A0D" w:rsidRPr="00BA01EE">
        <w:rPr>
          <w:rFonts w:ascii="Times New Roman" w:eastAsia="Times New Roman" w:hAnsi="Times New Roman"/>
          <w:i/>
          <w:iCs/>
          <w:noProof w:val="0"/>
          <w:color w:val="FF0000"/>
          <w:sz w:val="24"/>
          <w:szCs w:val="24"/>
          <w:lang w:val="en-US"/>
        </w:rPr>
        <w:t>v </w:t>
      </w:r>
      <w:r w:rsidR="00F24A0D"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= </w:t>
      </w:r>
      <w:r w:rsidR="00F24A0D" w:rsidRPr="00BA01EE">
        <w:rPr>
          <w:rFonts w:ascii="Times New Roman" w:eastAsia="Times New Roman" w:hAnsi="Times New Roman"/>
          <w:noProof w:val="0"/>
          <w:color w:val="FF0000"/>
          <w:sz w:val="24"/>
          <w:szCs w:val="24"/>
          <w:bdr w:val="none" w:sz="0" w:space="0" w:color="auto" w:frame="1"/>
          <w:lang w:val="en-US"/>
        </w:rPr>
        <w:t>k×C</w:t>
      </w:r>
      <w:r w:rsidRPr="00BA01EE">
        <w:rPr>
          <w:rFonts w:ascii="Times New Roman" w:eastAsia="Times New Roman" w:hAnsi="Times New Roman"/>
          <w:noProof w:val="0"/>
          <w:color w:val="FF0000"/>
          <w:sz w:val="24"/>
          <w:szCs w:val="24"/>
          <w:bdr w:val="none" w:sz="0" w:space="0" w:color="auto" w:frame="1"/>
          <w:vertAlign w:val="subscript"/>
        </w:rPr>
        <w:t>(</w:t>
      </w:r>
      <w:r w:rsidR="00F24A0D" w:rsidRPr="00BA01EE">
        <w:rPr>
          <w:rFonts w:ascii="Times New Roman" w:eastAsia="Times New Roman" w:hAnsi="Times New Roman"/>
          <w:noProof w:val="0"/>
          <w:color w:val="FF0000"/>
          <w:sz w:val="24"/>
          <w:szCs w:val="24"/>
          <w:bdr w:val="none" w:sz="0" w:space="0" w:color="auto" w:frame="1"/>
          <w:vertAlign w:val="subscript"/>
          <w:lang w:val="en-US"/>
        </w:rPr>
        <w:t>CHCl3</w:t>
      </w:r>
      <w:r w:rsidRPr="00BA01EE">
        <w:rPr>
          <w:rFonts w:ascii="Times New Roman" w:eastAsia="Times New Roman" w:hAnsi="Times New Roman"/>
          <w:noProof w:val="0"/>
          <w:color w:val="FF0000"/>
          <w:sz w:val="24"/>
          <w:szCs w:val="24"/>
          <w:bdr w:val="none" w:sz="0" w:space="0" w:color="auto" w:frame="1"/>
          <w:vertAlign w:val="subscript"/>
        </w:rPr>
        <w:t>)</w:t>
      </w:r>
      <w:r w:rsidR="00F24A0D" w:rsidRPr="00BA01EE">
        <w:rPr>
          <w:rFonts w:ascii="Times New Roman" w:eastAsia="Times New Roman" w:hAnsi="Times New Roman"/>
          <w:noProof w:val="0"/>
          <w:color w:val="FF0000"/>
          <w:sz w:val="24"/>
          <w:szCs w:val="24"/>
          <w:bdr w:val="none" w:sz="0" w:space="0" w:color="auto" w:frame="1"/>
          <w:lang w:val="en-US"/>
        </w:rPr>
        <w:t>×C</w:t>
      </w:r>
      <w:r w:rsidRPr="00BA01EE">
        <w:rPr>
          <w:rFonts w:ascii="Times New Roman" w:eastAsia="Times New Roman" w:hAnsi="Times New Roman"/>
          <w:noProof w:val="0"/>
          <w:color w:val="FF0000"/>
          <w:sz w:val="24"/>
          <w:szCs w:val="24"/>
          <w:bdr w:val="none" w:sz="0" w:space="0" w:color="auto" w:frame="1"/>
          <w:vertAlign w:val="subscript"/>
        </w:rPr>
        <w:t>(</w:t>
      </w:r>
      <w:r w:rsidR="00F24A0D" w:rsidRPr="00BA01EE">
        <w:rPr>
          <w:rFonts w:ascii="Times New Roman" w:eastAsia="Times New Roman" w:hAnsi="Times New Roman"/>
          <w:noProof w:val="0"/>
          <w:color w:val="FF0000"/>
          <w:sz w:val="24"/>
          <w:szCs w:val="24"/>
          <w:bdr w:val="none" w:sz="0" w:space="0" w:color="auto" w:frame="1"/>
          <w:vertAlign w:val="subscript"/>
          <w:lang w:val="en-US"/>
        </w:rPr>
        <w:t>Cl2</w:t>
      </w:r>
      <w:r w:rsidRPr="00BA01EE">
        <w:rPr>
          <w:rFonts w:ascii="Times New Roman" w:eastAsia="Times New Roman" w:hAnsi="Times New Roman"/>
          <w:noProof w:val="0"/>
          <w:color w:val="FF0000"/>
          <w:sz w:val="24"/>
          <w:szCs w:val="24"/>
          <w:bdr w:val="none" w:sz="0" w:space="0" w:color="auto" w:frame="1"/>
          <w:vertAlign w:val="subscript"/>
        </w:rPr>
        <w:t>)</w:t>
      </w:r>
      <w:r w:rsidR="00141045" w:rsidRPr="00BA01EE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ab/>
      </w:r>
      <w:r w:rsidR="0014104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14104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14104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v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=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k×C</w:t>
      </w:r>
      <w:r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>(</w:t>
      </w:r>
      <w:r w:rsidR="00F24A0D"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CCl4</w:t>
      </w:r>
      <w:r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>)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×C</w:t>
      </w:r>
      <w:r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>(</w:t>
      </w:r>
      <w:r w:rsidR="00F24A0D"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HCl</w:t>
      </w:r>
      <w:r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>)</w:t>
      </w:r>
    </w:p>
    <w:p w14:paraId="274BFEFA" w14:textId="24B1B9BF" w:rsidR="00F24A0D" w:rsidRPr="00F24A0D" w:rsidRDefault="00F24A0D" w:rsidP="00141045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v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=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C</w:t>
      </w:r>
      <w:r w:rsidR="00BA01EE"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>(</w:t>
      </w:r>
      <w:r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CHCl3</w:t>
      </w:r>
      <w:r w:rsidR="00BA01EE"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>)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×C</w:t>
      </w:r>
      <w:r w:rsidR="00BA01EE"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>(</w:t>
      </w:r>
      <w:r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Cl2</w:t>
      </w:r>
      <w:r w:rsidR="00BA01EE"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>)</w:t>
      </w:r>
      <w:r w:rsidR="0014104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14104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14104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14104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141045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v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=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C</w:t>
      </w:r>
      <w:r w:rsidR="00BA01EE"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>(</w:t>
      </w:r>
      <w:r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CCl4</w:t>
      </w:r>
      <w:r w:rsidR="00BA01EE"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>)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lang w:val="en-US"/>
        </w:rPr>
        <w:t>×C</w:t>
      </w:r>
      <w:r w:rsidR="00BA01EE"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>(</w:t>
      </w:r>
      <w:r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  <w:lang w:val="en-US"/>
        </w:rPr>
        <w:t>HCl</w:t>
      </w:r>
      <w:r w:rsidR="00BA01EE" w:rsidRPr="00BA01EE">
        <w:rPr>
          <w:rFonts w:ascii="Times New Roman" w:eastAsia="Times New Roman" w:hAnsi="Times New Roman"/>
          <w:noProof w:val="0"/>
          <w:color w:val="212529"/>
          <w:sz w:val="24"/>
          <w:szCs w:val="24"/>
          <w:bdr w:val="none" w:sz="0" w:space="0" w:color="auto" w:frame="1"/>
          <w:vertAlign w:val="subscript"/>
        </w:rPr>
        <w:t>)</w:t>
      </w:r>
    </w:p>
    <w:p w14:paraId="29817ED6" w14:textId="2D3D453D" w:rsidR="00F24A0D" w:rsidRPr="00F24A0D" w:rsidRDefault="00923731" w:rsidP="00F24A0D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15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Phát biểu nào sau đây </w:t>
      </w:r>
      <w:r w:rsidR="00F24A0D" w:rsidRPr="00BA01EE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không</w:t>
      </w:r>
      <w:r w:rsidR="00F24A0D" w:rsidRPr="00F24A0D">
        <w:rPr>
          <w:rFonts w:ascii="Times New Roman" w:eastAsia="Times New Roman" w:hAnsi="Times New Roman"/>
          <w:b/>
          <w:noProof w:val="0"/>
          <w:color w:val="212529"/>
          <w:sz w:val="24"/>
          <w:szCs w:val="24"/>
          <w:lang w:val="en-US"/>
        </w:rPr>
        <w:t> đúng</w:t>
      </w:r>
      <w:r w:rsidR="00BA01EE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?</w:t>
      </w:r>
    </w:p>
    <w:p w14:paraId="67EBA331" w14:textId="24DF86EF" w:rsidR="00F24A0D" w:rsidRPr="00F24A0D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Ở </w:t>
      </w:r>
      <w:r w:rsidR="00362BD8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t</w:t>
      </w:r>
      <w:r w:rsidR="00362BD8" w:rsidRPr="00362BD8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perscript"/>
        </w:rPr>
        <w:t>0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 không đổi, tốc độ phản ứng tỉ lệ với tích số nồng độ các chất tham gia </w:t>
      </w:r>
      <w:r w:rsidR="008330DF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pư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 với số mũ thích hợp.</w:t>
      </w:r>
    </w:p>
    <w:p w14:paraId="55E08BA1" w14:textId="77777777" w:rsidR="00F24A0D" w:rsidRPr="000B582B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0B582B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0B582B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Tốc độ phản ứng có thể nhận giá trị dương hoặc âm.</w:t>
      </w:r>
    </w:p>
    <w:p w14:paraId="225990DB" w14:textId="77777777" w:rsidR="00F24A0D" w:rsidRPr="00F24A0D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Tốc độ tức thời của phản ứng là tốc độ phản ứng tại một thời điểm nào đó.</w:t>
      </w:r>
    </w:p>
    <w:p w14:paraId="6116F494" w14:textId="77777777" w:rsidR="00F24A0D" w:rsidRPr="00F24A0D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Tốc độ phản ứng đốt cháy cồn (alcohol) lớn hơn tốc độ của phản ứng gỉ sắt.</w:t>
      </w:r>
    </w:p>
    <w:p w14:paraId="48B1B57F" w14:textId="6A7CCFCB" w:rsidR="00F24A0D" w:rsidRPr="00F24A0D" w:rsidRDefault="00923731" w:rsidP="00F24A0D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16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Dùng bình chứa oxygen thay cho dùng không khí để đốt cháy acetylene</w:t>
      </w:r>
      <w:r w:rsidR="000B582B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(CH</w:t>
      </w:r>
      <w:r w:rsidR="000B582B" w:rsidRPr="000B582B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</w:rPr>
        <w:t>2</w:t>
      </w:r>
      <w:r w:rsidR="000B582B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=CH</w:t>
      </w:r>
      <w:r w:rsidR="000B582B" w:rsidRPr="000B582B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</w:rPr>
        <w:t>2</w:t>
      </w:r>
      <w:r w:rsidR="000B582B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)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. Yếu tố ảnh hưởng đến tốc độ của quá trình biến đổi này là</w:t>
      </w:r>
    </w:p>
    <w:p w14:paraId="293BD1F3" w14:textId="1C7D9252" w:rsidR="00F24A0D" w:rsidRPr="00F24A0D" w:rsidRDefault="00F24A0D" w:rsidP="00445804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áp suất.</w:t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nhiệt độ.</w:t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0B582B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0B582B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nồng độ.</w:t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hất xúc tác.</w:t>
      </w:r>
    </w:p>
    <w:p w14:paraId="76F232C3" w14:textId="37FC6127" w:rsidR="00F24A0D" w:rsidRPr="00F24A0D" w:rsidRDefault="00F24A0D" w:rsidP="00F24A0D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 xml:space="preserve">Câu </w:t>
      </w:r>
      <w:r w:rsidR="00923731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17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Khi nhiệt độ tăng thêm 10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perscript"/>
          <w:lang w:val="en-US"/>
        </w:rPr>
        <w:t>o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, tốc độ phản ứng hoá học tăng thêm 2 lần. Tốc độ phản ứng sẽ giảm đi bao nhiêu lần nhiệt khi nhiệt độ giảm từ  70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perscript"/>
          <w:lang w:val="en-US"/>
        </w:rPr>
        <w:t>o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 xuống 40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perscript"/>
          <w:lang w:val="en-US"/>
        </w:rPr>
        <w:t>o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?</w:t>
      </w:r>
    </w:p>
    <w:p w14:paraId="3DAF5D06" w14:textId="24FAC86D" w:rsidR="00F24A0D" w:rsidRPr="00F24A0D" w:rsidRDefault="00F24A0D" w:rsidP="00445804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0B582B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0B582B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8.                          </w:t>
      </w:r>
      <w:r w:rsidRPr="000B582B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16.</w:t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32.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64.</w:t>
      </w:r>
    </w:p>
    <w:p w14:paraId="294F532D" w14:textId="658CB33F" w:rsidR="00F24A0D" w:rsidRDefault="00F24A0D" w:rsidP="000B582B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 xml:space="preserve">Câu </w:t>
      </w:r>
      <w:r w:rsidR="00923731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18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0B582B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Nồng độ của các chất phản ứng tăng làm cho tốc độ phản ứng tăng là do</w:t>
      </w:r>
    </w:p>
    <w:p w14:paraId="209C22E7" w14:textId="704DEE88" w:rsidR="000B582B" w:rsidRDefault="003120F6" w:rsidP="00371673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</w:rPr>
      </w:pP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A.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</w:t>
      </w:r>
      <w:r w:rsidR="000B582B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Tăng diện tích bề mặt chất phản ứng.</w:t>
      </w:r>
      <w:r w:rsidR="00371673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ab/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B.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</w:t>
      </w:r>
      <w:r w:rsidR="006F254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Tăng khối lượng các chất phản ứng.</w:t>
      </w:r>
    </w:p>
    <w:p w14:paraId="3D8CEF73" w14:textId="62DF2556" w:rsidR="003120F6" w:rsidRPr="00371673" w:rsidRDefault="003120F6" w:rsidP="00371673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</w:rPr>
      </w:pP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C.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</w:t>
      </w:r>
      <w:r w:rsidR="006F2542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Tăng áp suất của phản ứng.</w:t>
      </w:r>
      <w:r w:rsidR="00371673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ab/>
      </w:r>
      <w:r w:rsidR="00371673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ab/>
      </w:r>
      <w:r w:rsidR="00371673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ab/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D.</w:t>
      </w:r>
      <w:r>
        <w:rPr>
          <w:rFonts w:ascii="Times New Roman" w:eastAsia="Times New Roman" w:hAnsi="Times New Roman"/>
          <w:noProof w:val="0"/>
          <w:color w:val="FF0000"/>
          <w:sz w:val="24"/>
          <w:szCs w:val="24"/>
        </w:rPr>
        <w:t xml:space="preserve"> </w:t>
      </w:r>
      <w:r w:rsidRPr="003120F6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>Tăng số va chạm hiệu quả giữa các chất phản ứng.</w:t>
      </w:r>
    </w:p>
    <w:p w14:paraId="6336B7D8" w14:textId="14E5C94E" w:rsidR="00F24A0D" w:rsidRPr="00F24A0D" w:rsidRDefault="00923731" w:rsidP="00F24A0D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lastRenderedPageBreak/>
        <w:t>Câu 19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 xml:space="preserve">Khí oxygen </w:t>
      </w:r>
      <w:r w:rsidR="007C5BE0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>(O</w:t>
      </w:r>
      <w:r w:rsidR="007C5BE0" w:rsidRPr="007C5BE0">
        <w:rPr>
          <w:rFonts w:ascii="Times New Roman" w:eastAsia="Times New Roman" w:hAnsi="Times New Roman"/>
          <w:noProof w:val="0"/>
          <w:color w:val="000000"/>
          <w:sz w:val="24"/>
          <w:szCs w:val="24"/>
          <w:vertAlign w:val="subscript"/>
        </w:rPr>
        <w:t>2</w:t>
      </w:r>
      <w:r w:rsidR="007C5BE0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 xml:space="preserve">) 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 xml:space="preserve">được điều chế trong phòng thí nghiệm bằng cách nhiệt phân potassium chlorate </w:t>
      </w:r>
      <w:r w:rsidR="007C5BE0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 xml:space="preserve">(KCl) 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với xúc tác manganes dioxide</w:t>
      </w:r>
      <w:r w:rsidR="007C5BE0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 xml:space="preserve"> (MnO</w:t>
      </w:r>
      <w:r w:rsidR="007C5BE0" w:rsidRPr="007C5BE0">
        <w:rPr>
          <w:rFonts w:ascii="Times New Roman" w:eastAsia="Times New Roman" w:hAnsi="Times New Roman"/>
          <w:noProof w:val="0"/>
          <w:color w:val="000000"/>
          <w:sz w:val="24"/>
          <w:szCs w:val="24"/>
          <w:vertAlign w:val="subscript"/>
        </w:rPr>
        <w:t>2</w:t>
      </w:r>
      <w:r w:rsidR="007C5BE0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>)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. Để thí nghiệm thành công và rút ngắn thời gian tiến hành có thể dùng một số biện pháp sau:</w:t>
      </w:r>
    </w:p>
    <w:p w14:paraId="04D29048" w14:textId="6D22720E" w:rsidR="00F24A0D" w:rsidRPr="007C5BE0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</w:pPr>
      <w:r w:rsidRPr="007C5BE0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(1) Trộn đều bột potassium chlorate và xúc tác.</w:t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7C5BE0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(2) Nung ở nhiệt độ cao.</w:t>
      </w:r>
    </w:p>
    <w:p w14:paraId="1B6042BA" w14:textId="4AAFE15B" w:rsidR="00F24A0D" w:rsidRPr="007C5BE0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</w:pPr>
      <w:r w:rsidRPr="007C5BE0">
        <w:rPr>
          <w:rFonts w:ascii="Times New Roman" w:eastAsia="Times New Roman" w:hAnsi="Times New Roman"/>
          <w:noProof w:val="0"/>
          <w:sz w:val="24"/>
          <w:szCs w:val="24"/>
          <w:lang w:val="en-US"/>
        </w:rPr>
        <w:t>(3) Dùng phương pháp dời nước để thu khí oxygen.</w:t>
      </w:r>
      <w:r w:rsidR="00445804" w:rsidRPr="007C5BE0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ab/>
      </w:r>
      <w:r w:rsidR="00445804" w:rsidRPr="007C5BE0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ab/>
      </w:r>
      <w:r w:rsidRPr="007C5BE0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(4) Nghiền nhỏ potassium chlorate.</w:t>
      </w:r>
    </w:p>
    <w:p w14:paraId="56EC979C" w14:textId="77777777" w:rsidR="00F24A0D" w:rsidRPr="00F24A0D" w:rsidRDefault="00F24A0D" w:rsidP="005C2CAE">
      <w:pPr>
        <w:shd w:val="clear" w:color="auto" w:fill="FFFFFF"/>
        <w:spacing w:line="432" w:lineRule="atLeast"/>
        <w:ind w:left="720"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Số biện pháp dùng để tăng tốc độ phản ứng là</w:t>
      </w:r>
    </w:p>
    <w:p w14:paraId="6E6D79E0" w14:textId="6F26D1B9" w:rsidR="00F24A0D" w:rsidRPr="00F24A0D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2.</w:t>
      </w:r>
      <w:r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 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7C5BE0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 3.</w:t>
      </w:r>
      <w:r w:rsidRPr="007C5BE0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4.</w:t>
      </w:r>
      <w:r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 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5.</w:t>
      </w:r>
    </w:p>
    <w:p w14:paraId="78E9896C" w14:textId="0660A3D1" w:rsidR="00F24A0D" w:rsidRPr="00F24A0D" w:rsidRDefault="00923731" w:rsidP="00F24A0D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20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Vị trí nhóm halogen trong bảng tuần hoàn là</w:t>
      </w:r>
    </w:p>
    <w:p w14:paraId="36136BA4" w14:textId="11CD7BFF" w:rsidR="00F24A0D" w:rsidRPr="00F24A0D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Nhóm V</w:t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  <w:lang w:val="en-US"/>
        </w:rPr>
        <w:t>A.</w:t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Nhóm VI</w:t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  <w:lang w:val="en-US"/>
        </w:rPr>
        <w:t>A.</w:t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7C5BE0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7C5BE0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Nhóm VII</w:t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  <w:lang w:val="en-US"/>
        </w:rPr>
        <w:t>A.</w:t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Nhóm IV</w:t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  <w:lang w:val="en-US"/>
        </w:rPr>
        <w:t>A.</w:t>
      </w:r>
    </w:p>
    <w:p w14:paraId="2215521D" w14:textId="6E614FAE" w:rsidR="00F24A0D" w:rsidRPr="00F24A0D" w:rsidRDefault="00923731" w:rsidP="00F24A0D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21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Nguyên tử chlorine 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không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có khả năng thể hiện số oxi hoá</w:t>
      </w:r>
    </w:p>
    <w:p w14:paraId="29B4FB94" w14:textId="03ADBFFA" w:rsidR="00F24A0D" w:rsidRPr="007C5BE0" w:rsidRDefault="00F24A0D" w:rsidP="005C2CAE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+3.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0.            </w:t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+1.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7C5BE0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7C5BE0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+2.</w:t>
      </w:r>
    </w:p>
    <w:p w14:paraId="1F24211A" w14:textId="51C1A452" w:rsidR="00F24A0D" w:rsidRPr="00F24A0D" w:rsidRDefault="00923731" w:rsidP="00F24A0D">
      <w:pPr>
        <w:shd w:val="clear" w:color="auto" w:fill="FFFFFF"/>
        <w:spacing w:line="432" w:lineRule="atLeast"/>
        <w:ind w:right="-26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22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Chất nào dưới đây có sự thăng hoa khi đun nóng?</w:t>
      </w:r>
    </w:p>
    <w:p w14:paraId="294824F4" w14:textId="11D5E7D1" w:rsidR="00F24A0D" w:rsidRPr="00F24A0D" w:rsidRDefault="00F24A0D" w:rsidP="005C2CAE">
      <w:pPr>
        <w:shd w:val="clear" w:color="auto" w:fill="FFFFFF"/>
        <w:spacing w:line="432" w:lineRule="atLeast"/>
        <w:ind w:right="-26"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Cl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.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7C5BE0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 I</w:t>
      </w:r>
      <w:r w:rsidRPr="007C5BE0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  <w:lang w:val="en-US"/>
        </w:rPr>
        <w:t>2</w:t>
      </w:r>
      <w:r w:rsidRPr="007C5BE0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.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Br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.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F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.</w:t>
      </w:r>
    </w:p>
    <w:p w14:paraId="4FBE7A6F" w14:textId="1D464357" w:rsidR="00F24A0D" w:rsidRPr="00F24A0D" w:rsidRDefault="00923731" w:rsidP="00F24A0D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23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Cho các phát biểu sau:</w:t>
      </w:r>
    </w:p>
    <w:p w14:paraId="596BCD56" w14:textId="77777777" w:rsidR="00F24A0D" w:rsidRPr="007C5BE0" w:rsidRDefault="00F24A0D" w:rsidP="005C2CAE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</w:pPr>
      <w:r w:rsidRPr="007C5BE0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(a) Trong các phản ứng hóa học, fluorine chỉ thể hiện tính oxi hóa.</w:t>
      </w:r>
    </w:p>
    <w:p w14:paraId="17B1545B" w14:textId="77777777" w:rsidR="00F24A0D" w:rsidRPr="00F24A0D" w:rsidRDefault="00F24A0D" w:rsidP="005C2CAE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(b) Hydrofluoric acid là acid yếu.</w:t>
      </w:r>
    </w:p>
    <w:p w14:paraId="08FDE10F" w14:textId="77777777" w:rsidR="00F24A0D" w:rsidRPr="00F24A0D" w:rsidRDefault="00F24A0D" w:rsidP="005C2CAE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(c) Trong hợp chất, các halogen (F, Cl, Br, I) đều có số oxi hóa: -1, +1, +3, +5 và +7.</w:t>
      </w:r>
    </w:p>
    <w:p w14:paraId="0EAFA031" w14:textId="1195F769" w:rsidR="00F24A0D" w:rsidRPr="007E5382" w:rsidRDefault="00F24A0D" w:rsidP="005C2CAE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</w:pPr>
      <w:r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 xml:space="preserve">(d) Tính </w:t>
      </w:r>
      <w:r w:rsidR="007C5BE0" w:rsidRPr="007E5382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>oxi hóa</w:t>
      </w:r>
      <w:r w:rsidR="007C5BE0"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 xml:space="preserve"> của các halogen (X</w:t>
      </w:r>
      <w:r w:rsidR="007C5BE0"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  <w:lang w:val="en-US"/>
        </w:rPr>
        <w:t>2</w:t>
      </w:r>
      <w:r w:rsidR="007C5BE0"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)</w:t>
      </w:r>
      <w:r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 xml:space="preserve"> tăng dần theo thứ tự: F</w:t>
      </w:r>
      <w:r w:rsidR="007C5BE0"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</w:rPr>
        <w:t>2</w:t>
      </w:r>
      <w:r w:rsidR="007C5BE0" w:rsidRPr="007E5382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 xml:space="preserve"> &gt;</w:t>
      </w:r>
      <w:r w:rsidR="007C5BE0"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 xml:space="preserve"> Cl</w:t>
      </w:r>
      <w:r w:rsidR="007C5BE0"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</w:rPr>
        <w:t>2</w:t>
      </w:r>
      <w:r w:rsidR="007C5BE0" w:rsidRPr="007E5382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 xml:space="preserve"> &gt;</w:t>
      </w:r>
      <w:r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 xml:space="preserve"> Br</w:t>
      </w:r>
      <w:r w:rsidR="007C5BE0"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</w:rPr>
        <w:t>2</w:t>
      </w:r>
      <w:r w:rsidR="007C5BE0" w:rsidRPr="007E5382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 xml:space="preserve"> &gt;</w:t>
      </w:r>
      <w:r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 xml:space="preserve"> I</w:t>
      </w:r>
      <w:r w:rsidR="007C5BE0"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</w:rPr>
        <w:t>2</w:t>
      </w:r>
      <w:r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.</w:t>
      </w:r>
    </w:p>
    <w:p w14:paraId="02A143EF" w14:textId="77777777" w:rsidR="00F24A0D" w:rsidRPr="00F24A0D" w:rsidRDefault="00F24A0D" w:rsidP="005C2CAE">
      <w:pPr>
        <w:shd w:val="clear" w:color="auto" w:fill="FFFFFF"/>
        <w:spacing w:line="432" w:lineRule="atLeast"/>
        <w:ind w:left="720"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Trong các phát biểu trên, số phát biểu </w:t>
      </w:r>
      <w:r w:rsidRPr="007E5382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đúng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là</w:t>
      </w:r>
    </w:p>
    <w:p w14:paraId="48CA08A6" w14:textId="73AE0EE0" w:rsidR="00F24A0D" w:rsidRPr="00F24A0D" w:rsidRDefault="00F24A0D" w:rsidP="005C2CAE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7E5382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 2.  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4.                      </w:t>
      </w:r>
      <w:r w:rsidR="00445804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3.  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5.</w:t>
      </w:r>
    </w:p>
    <w:p w14:paraId="51BE8C47" w14:textId="4E9B7AE7" w:rsidR="00F24A0D" w:rsidRPr="00F24A0D" w:rsidRDefault="00923731" w:rsidP="00C93698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24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Cho phản ứng tổng quát sau:</w:t>
      </w:r>
      <w:bookmarkStart w:id="4" w:name="_Hlk116486067"/>
      <w:bookmarkEnd w:id="4"/>
      <w:r w:rsidR="00C93698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X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g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+ 2KBr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aq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→ 2KX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aq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 + Br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(</w:t>
      </w:r>
      <w:r w:rsidR="00F24A0D" w:rsidRPr="00F24A0D">
        <w:rPr>
          <w:rFonts w:ascii="Times New Roman" w:eastAsia="Times New Roman" w:hAnsi="Times New Roman"/>
          <w:i/>
          <w:iCs/>
          <w:noProof w:val="0"/>
          <w:color w:val="212529"/>
          <w:sz w:val="24"/>
          <w:szCs w:val="24"/>
          <w:lang w:val="en-US"/>
        </w:rPr>
        <w:t>aq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</w:t>
      </w:r>
      <w:r w:rsidR="00C93698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. 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X có thể là chất nào sau đây?</w:t>
      </w:r>
    </w:p>
    <w:p w14:paraId="40ABFC95" w14:textId="7986CE35" w:rsidR="00F24A0D" w:rsidRPr="00F24A0D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AB029E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AB029E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Cl</w:t>
      </w:r>
      <w:r w:rsidRPr="00AB029E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  <w:lang w:val="en-US"/>
        </w:rPr>
        <w:t>2</w:t>
      </w:r>
      <w:r w:rsidRPr="00AB029E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.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I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.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F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.                               </w:t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O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.</w:t>
      </w:r>
    </w:p>
    <w:p w14:paraId="2105B6C0" w14:textId="6656930F" w:rsidR="00F24A0D" w:rsidRPr="00F24A0D" w:rsidRDefault="00923731" w:rsidP="00F24A0D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25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="00355983" w:rsidRPr="00AB029E">
        <w:rPr>
          <w:rFonts w:ascii="Times New Roman" w:eastAsia="Times New Roman" w:hAnsi="Times New Roman"/>
          <w:bCs/>
          <w:noProof w:val="0"/>
          <w:color w:val="000000"/>
          <w:sz w:val="24"/>
          <w:szCs w:val="24"/>
        </w:rPr>
        <w:t>P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 xml:space="preserve">hản ứng </w:t>
      </w:r>
      <w:r w:rsidR="00355983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 xml:space="preserve">nào </w:t>
      </w:r>
      <w:r w:rsidR="00355983" w:rsidRPr="00355983">
        <w:rPr>
          <w:rFonts w:ascii="Times New Roman" w:eastAsia="Times New Roman" w:hAnsi="Times New Roman"/>
          <w:b/>
          <w:noProof w:val="0"/>
          <w:color w:val="FF0000"/>
          <w:sz w:val="24"/>
          <w:szCs w:val="24"/>
        </w:rPr>
        <w:t>không đúng</w:t>
      </w:r>
      <w:r w:rsidR="00355983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 xml:space="preserve"> 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?</w:t>
      </w:r>
    </w:p>
    <w:p w14:paraId="5B04D129" w14:textId="2DD052D9" w:rsidR="00D64D5D" w:rsidRPr="00355983" w:rsidRDefault="00355983" w:rsidP="00355983">
      <w:pPr>
        <w:shd w:val="clear" w:color="auto" w:fill="FFFFFF"/>
        <w:spacing w:line="432" w:lineRule="atLeast"/>
        <w:ind w:firstLine="851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A.</w:t>
      </w:r>
      <w:r>
        <w:rPr>
          <w:rFonts w:ascii="Times New Roman" w:eastAsia="Times New Roman" w:hAnsi="Times New Roman"/>
          <w:noProof w:val="0"/>
          <w:color w:val="000000"/>
          <w:sz w:val="24"/>
          <w:szCs w:val="24"/>
        </w:rPr>
        <w:t xml:space="preserve"> </w:t>
      </w:r>
      <w:r w:rsidR="009F073B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>Cl</w:t>
      </w:r>
      <w:r w:rsidR="009F073B" w:rsidRPr="00D64D5D">
        <w:rPr>
          <w:rFonts w:ascii="Times New Roman" w:eastAsia="Times New Roman" w:hAnsi="Times New Roman"/>
          <w:noProof w:val="0"/>
          <w:color w:val="000000"/>
          <w:sz w:val="24"/>
          <w:szCs w:val="24"/>
          <w:vertAlign w:val="subscript"/>
        </w:rPr>
        <w:t>2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 xml:space="preserve"> + 2</w:t>
      </w:r>
      <w:r w:rsidR="009F073B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>K</w:t>
      </w:r>
      <w:r w:rsidR="009F073B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Br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 xml:space="preserve"> → </w:t>
      </w:r>
      <w:r w:rsidR="00D64D5D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>2</w:t>
      </w:r>
      <w:r w:rsidR="009F073B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>KCl</w:t>
      </w:r>
      <w:r w:rsidR="009F073B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+ Br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vertAlign w:val="subscript"/>
          <w:lang w:val="en-US"/>
        </w:rPr>
        <w:t>2</w:t>
      </w:r>
      <w:r w:rsidR="00F24A0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.</w:t>
      </w:r>
      <w:r w:rsidR="00C93698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C93698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B.</w:t>
      </w:r>
      <w:r>
        <w:rPr>
          <w:rFonts w:ascii="Times New Roman" w:eastAsia="Times New Roman" w:hAnsi="Times New Roman"/>
          <w:noProof w:val="0"/>
          <w:color w:val="000000"/>
          <w:sz w:val="24"/>
          <w:szCs w:val="24"/>
        </w:rPr>
        <w:t xml:space="preserve"> </w:t>
      </w:r>
      <w:r w:rsidR="00D64D5D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>Cl</w:t>
      </w:r>
      <w:r w:rsidR="00D64D5D" w:rsidRPr="00D64D5D">
        <w:rPr>
          <w:rFonts w:ascii="Times New Roman" w:eastAsia="Times New Roman" w:hAnsi="Times New Roman"/>
          <w:noProof w:val="0"/>
          <w:color w:val="000000"/>
          <w:sz w:val="24"/>
          <w:szCs w:val="24"/>
          <w:vertAlign w:val="subscript"/>
        </w:rPr>
        <w:t>2</w:t>
      </w:r>
      <w:r w:rsidR="00D64D5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 xml:space="preserve"> + 2</w:t>
      </w:r>
      <w:r w:rsidR="00D64D5D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>K</w:t>
      </w:r>
      <w:r w:rsidR="00D64D5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I</w:t>
      </w:r>
      <w:r w:rsidR="00D64D5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 xml:space="preserve"> → </w:t>
      </w:r>
      <w:r w:rsidR="00D64D5D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>2KCl</w:t>
      </w:r>
      <w:r w:rsidR="00D64D5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+ I</w:t>
      </w:r>
      <w:r w:rsidR="00D64D5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vertAlign w:val="subscript"/>
          <w:lang w:val="en-US"/>
        </w:rPr>
        <w:t>2</w:t>
      </w:r>
      <w:r w:rsidR="00D64D5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.</w:t>
      </w:r>
      <w:r w:rsidR="00D64D5D" w:rsidRPr="00D64D5D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 xml:space="preserve"> </w:t>
      </w:r>
    </w:p>
    <w:p w14:paraId="738A8A0F" w14:textId="2A6330B6" w:rsidR="00D64D5D" w:rsidRPr="00355983" w:rsidRDefault="00355983" w:rsidP="00355983">
      <w:pPr>
        <w:shd w:val="clear" w:color="auto" w:fill="FFFFFF"/>
        <w:spacing w:line="432" w:lineRule="atLeast"/>
        <w:ind w:firstLine="851"/>
        <w:jc w:val="both"/>
        <w:rPr>
          <w:rFonts w:ascii="Times New Roman" w:eastAsia="Times New Roman" w:hAnsi="Times New Roman"/>
          <w:noProof w:val="0"/>
          <w:color w:val="000000"/>
          <w:sz w:val="24"/>
          <w:szCs w:val="24"/>
        </w:rPr>
      </w:pP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C.</w:t>
      </w:r>
      <w:r>
        <w:rPr>
          <w:rFonts w:ascii="Times New Roman" w:eastAsia="Times New Roman" w:hAnsi="Times New Roman"/>
          <w:noProof w:val="0"/>
          <w:color w:val="000000"/>
          <w:sz w:val="24"/>
          <w:szCs w:val="24"/>
        </w:rPr>
        <w:t xml:space="preserve"> </w:t>
      </w:r>
      <w:r w:rsidR="00D64D5D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>Br</w:t>
      </w:r>
      <w:r w:rsidR="00D64D5D" w:rsidRPr="00D64D5D">
        <w:rPr>
          <w:rFonts w:ascii="Times New Roman" w:eastAsia="Times New Roman" w:hAnsi="Times New Roman"/>
          <w:noProof w:val="0"/>
          <w:color w:val="000000"/>
          <w:sz w:val="24"/>
          <w:szCs w:val="24"/>
          <w:vertAlign w:val="subscript"/>
        </w:rPr>
        <w:t>2</w:t>
      </w:r>
      <w:r w:rsidR="00D64D5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 xml:space="preserve"> + 2</w:t>
      </w:r>
      <w:r w:rsidR="00D64D5D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>K</w:t>
      </w:r>
      <w:r w:rsidR="00D64D5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I</w:t>
      </w:r>
      <w:r w:rsidR="00D64D5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 xml:space="preserve"> → </w:t>
      </w:r>
      <w:r w:rsidR="00D64D5D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>2KBr</w:t>
      </w:r>
      <w:r w:rsidR="00D64D5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 + I</w:t>
      </w:r>
      <w:r w:rsidR="00D64D5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vertAlign w:val="subscript"/>
          <w:lang w:val="en-US"/>
        </w:rPr>
        <w:t>2</w:t>
      </w:r>
      <w:r w:rsidR="00D64D5D" w:rsidRPr="00F24A0D">
        <w:rPr>
          <w:rFonts w:ascii="Times New Roman" w:eastAsia="Times New Roman" w:hAnsi="Times New Roman"/>
          <w:noProof w:val="0"/>
          <w:color w:val="000000"/>
          <w:sz w:val="24"/>
          <w:szCs w:val="24"/>
          <w:lang w:val="en-US"/>
        </w:rPr>
        <w:t>.</w:t>
      </w:r>
      <w:r w:rsidR="00D64D5D" w:rsidRPr="00D64D5D">
        <w:rPr>
          <w:rFonts w:ascii="Times New Roman" w:eastAsia="Times New Roman" w:hAnsi="Times New Roman"/>
          <w:noProof w:val="0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noProof w:val="0"/>
          <w:color w:val="000000"/>
          <w:sz w:val="24"/>
          <w:szCs w:val="24"/>
        </w:rPr>
        <w:tab/>
      </w:r>
      <w:r>
        <w:rPr>
          <w:rFonts w:ascii="Times New Roman" w:eastAsia="Times New Roman" w:hAnsi="Times New Roman"/>
          <w:noProof w:val="0"/>
          <w:color w:val="000000"/>
          <w:sz w:val="24"/>
          <w:szCs w:val="24"/>
        </w:rPr>
        <w:tab/>
      </w:r>
      <w:r>
        <w:rPr>
          <w:rFonts w:ascii="Times New Roman" w:eastAsia="Times New Roman" w:hAnsi="Times New Roman"/>
          <w:noProof w:val="0"/>
          <w:color w:val="000000"/>
          <w:sz w:val="24"/>
          <w:szCs w:val="24"/>
        </w:rPr>
        <w:tab/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D.</w:t>
      </w:r>
      <w:r>
        <w:rPr>
          <w:rFonts w:ascii="Times New Roman" w:eastAsia="Times New Roman" w:hAnsi="Times New Roman"/>
          <w:noProof w:val="0"/>
          <w:color w:val="FF0000"/>
          <w:sz w:val="24"/>
          <w:szCs w:val="24"/>
        </w:rPr>
        <w:t xml:space="preserve"> </w:t>
      </w:r>
      <w:r w:rsidR="00D64D5D" w:rsidRPr="00355983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>F</w:t>
      </w:r>
      <w:r w:rsidR="00D64D5D" w:rsidRPr="00355983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</w:rPr>
        <w:t>2</w:t>
      </w:r>
      <w:r w:rsidR="00D64D5D"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 xml:space="preserve"> + 2</w:t>
      </w:r>
      <w:r w:rsidR="00D64D5D" w:rsidRPr="00355983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>K</w:t>
      </w:r>
      <w:r w:rsidR="00D64D5D" w:rsidRPr="00355983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Br</w:t>
      </w:r>
      <w:r w:rsidR="00D64D5D"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 xml:space="preserve"> → </w:t>
      </w:r>
      <w:r w:rsidR="00D64D5D" w:rsidRPr="00355983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>2KF</w:t>
      </w:r>
      <w:r w:rsidR="00D64D5D" w:rsidRPr="00355983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 + Br</w:t>
      </w:r>
      <w:r w:rsidR="00D64D5D"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vertAlign w:val="subscript"/>
          <w:lang w:val="en-US"/>
        </w:rPr>
        <w:t>2</w:t>
      </w:r>
      <w:r w:rsidR="00D64D5D"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.</w:t>
      </w:r>
      <w:r w:rsidR="00D64D5D" w:rsidRPr="00355983">
        <w:rPr>
          <w:rFonts w:ascii="Times New Roman" w:eastAsia="Times New Roman" w:hAnsi="Times New Roman"/>
          <w:noProof w:val="0"/>
          <w:color w:val="FF0000"/>
          <w:sz w:val="24"/>
          <w:szCs w:val="24"/>
        </w:rPr>
        <w:t xml:space="preserve"> </w:t>
      </w:r>
    </w:p>
    <w:p w14:paraId="362AD667" w14:textId="33314310" w:rsidR="00F24A0D" w:rsidRPr="00F24A0D" w:rsidRDefault="00923731" w:rsidP="00F24A0D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26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Liên kết trong </w:t>
      </w:r>
      <w:r w:rsidR="00737137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phân tử</w:t>
      </w:r>
      <w:r w:rsidR="00737137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 halogen (X</w:t>
      </w:r>
      <w:r w:rsidR="00737137" w:rsidRPr="00737137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  <w:lang w:val="en-US"/>
        </w:rPr>
        <w:t>2</w:t>
      </w:r>
      <w:r w:rsidR="00737137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)</w:t>
      </w:r>
      <w:r w:rsidR="00F24A0D"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 là</w:t>
      </w:r>
    </w:p>
    <w:p w14:paraId="796B99CA" w14:textId="00A78B4D" w:rsidR="00F24A0D" w:rsidRPr="00F24A0D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AA3373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  <w:t>liên kết cộng hóa trị không phân cực.</w:t>
      </w:r>
      <w:r w:rsidR="005C2CAE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5C2CAE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liên kết </w:t>
      </w:r>
      <w:r w:rsidR="00AA3373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Van Der Waal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.</w:t>
      </w:r>
    </w:p>
    <w:p w14:paraId="543B8AC9" w14:textId="0B33AA2B" w:rsidR="00F24A0D" w:rsidRPr="00F24A0D" w:rsidRDefault="00F24A0D" w:rsidP="005C2CA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 xml:space="preserve">liên kết </w:t>
      </w:r>
      <w:r w:rsidR="00DA738F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hydrogen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.</w:t>
      </w:r>
      <w:r w:rsidR="005C2CAE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5C2CAE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5C2CAE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5C2CAE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5C2CAE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="005C2CAE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ab/>
      </w: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Pr="00F24A0D">
        <w:rPr>
          <w:rFonts w:ascii="Times New Roman" w:eastAsia="Times New Roman" w:hAnsi="Times New Roman"/>
          <w:noProof w:val="0"/>
          <w:color w:val="212529"/>
          <w:sz w:val="24"/>
          <w:szCs w:val="24"/>
          <w:lang w:val="en-US"/>
        </w:rPr>
        <w:t>liên kết cộng hóa trị phân cực.</w:t>
      </w:r>
    </w:p>
    <w:p w14:paraId="2293F99F" w14:textId="51037B19" w:rsidR="00186A0E" w:rsidRPr="006E4FC0" w:rsidRDefault="00923731" w:rsidP="00F24A0D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bCs/>
          <w:noProof w:val="0"/>
          <w:color w:val="000000"/>
          <w:sz w:val="24"/>
          <w:szCs w:val="24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27</w:t>
      </w:r>
      <w:r w:rsidR="00F24A0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F24A0D" w:rsidRPr="00F24A0D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lang w:val="en-US"/>
        </w:rPr>
        <w:t> </w:t>
      </w:r>
      <w:r w:rsidR="00426130" w:rsidRPr="006E4FC0">
        <w:rPr>
          <w:rFonts w:ascii="Times New Roman" w:eastAsia="Times New Roman" w:hAnsi="Times New Roman"/>
          <w:bCs/>
          <w:noProof w:val="0"/>
          <w:color w:val="000000"/>
          <w:sz w:val="24"/>
          <w:szCs w:val="24"/>
        </w:rPr>
        <w:t>Cho các nhận xét sau:</w:t>
      </w:r>
      <w:r w:rsidR="00AB3156" w:rsidRPr="006E4FC0">
        <w:rPr>
          <w:rFonts w:ascii="Times New Roman" w:eastAsia="Times New Roman" w:hAnsi="Times New Roman"/>
          <w:bCs/>
          <w:noProof w:val="0"/>
          <w:color w:val="000000"/>
          <w:sz w:val="24"/>
          <w:szCs w:val="24"/>
        </w:rPr>
        <w:t xml:space="preserve"> </w:t>
      </w:r>
    </w:p>
    <w:p w14:paraId="34AC17D1" w14:textId="11229B1C" w:rsidR="00186A0E" w:rsidRPr="00E30F2D" w:rsidRDefault="00E30F2D" w:rsidP="003974D8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color w:val="FF0000"/>
          <w:sz w:val="24"/>
          <w:szCs w:val="24"/>
        </w:rPr>
      </w:pPr>
      <w:r w:rsidRPr="00E30F2D">
        <w:rPr>
          <w:rFonts w:ascii="Times New Roman" w:eastAsia="Times New Roman" w:hAnsi="Times New Roman"/>
          <w:bCs/>
          <w:noProof w:val="0"/>
          <w:color w:val="FF0000"/>
          <w:sz w:val="24"/>
          <w:szCs w:val="24"/>
        </w:rPr>
        <w:t xml:space="preserve">1. </w:t>
      </w:r>
      <w:r w:rsidR="00186A0E" w:rsidRPr="00E30F2D">
        <w:rPr>
          <w:rFonts w:ascii="Times New Roman" w:eastAsia="Times New Roman" w:hAnsi="Times New Roman"/>
          <w:bCs/>
          <w:noProof w:val="0"/>
          <w:color w:val="FF0000"/>
          <w:sz w:val="24"/>
          <w:szCs w:val="24"/>
        </w:rPr>
        <w:t>Nước Gia-ven gồm hai muối NaCl, NaClO</w:t>
      </w:r>
      <w:r w:rsidRPr="00E30F2D">
        <w:rPr>
          <w:rFonts w:ascii="Times New Roman" w:eastAsia="Times New Roman" w:hAnsi="Times New Roman"/>
          <w:bCs/>
          <w:noProof w:val="0"/>
          <w:color w:val="FF0000"/>
          <w:sz w:val="24"/>
          <w:szCs w:val="24"/>
          <w:vertAlign w:val="subscript"/>
        </w:rPr>
        <w:t>3</w:t>
      </w:r>
      <w:r w:rsidR="00186A0E" w:rsidRPr="00E30F2D">
        <w:rPr>
          <w:rFonts w:ascii="Times New Roman" w:eastAsia="Times New Roman" w:hAnsi="Times New Roman"/>
          <w:bCs/>
          <w:noProof w:val="0"/>
          <w:color w:val="FF0000"/>
          <w:sz w:val="24"/>
          <w:szCs w:val="24"/>
        </w:rPr>
        <w:t>.</w:t>
      </w:r>
    </w:p>
    <w:p w14:paraId="764DBB2B" w14:textId="1B427435" w:rsidR="00186A0E" w:rsidRPr="00E30F2D" w:rsidRDefault="00E30F2D" w:rsidP="003974D8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color w:val="000000"/>
          <w:sz w:val="24"/>
          <w:szCs w:val="24"/>
        </w:rPr>
      </w:pPr>
      <w:r>
        <w:rPr>
          <w:rFonts w:ascii="Times New Roman" w:eastAsia="Times New Roman" w:hAnsi="Times New Roman"/>
          <w:bCs/>
          <w:noProof w:val="0"/>
          <w:color w:val="000000"/>
          <w:sz w:val="24"/>
          <w:szCs w:val="24"/>
        </w:rPr>
        <w:t xml:space="preserve">2. </w:t>
      </w:r>
      <w:r w:rsidR="00186A0E" w:rsidRPr="00E30F2D">
        <w:rPr>
          <w:rFonts w:ascii="Times New Roman" w:eastAsia="Times New Roman" w:hAnsi="Times New Roman"/>
          <w:bCs/>
          <w:noProof w:val="0"/>
          <w:color w:val="000000"/>
          <w:sz w:val="24"/>
          <w:szCs w:val="24"/>
        </w:rPr>
        <w:t>AgBr là chất nhạy với ánh sáng dùng để tráng phim ảnh.</w:t>
      </w:r>
    </w:p>
    <w:p w14:paraId="6CD5E746" w14:textId="22081883" w:rsidR="00186A0E" w:rsidRPr="00E30F2D" w:rsidRDefault="00E30F2D" w:rsidP="003974D8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color w:val="000000"/>
          <w:sz w:val="24"/>
          <w:szCs w:val="24"/>
        </w:rPr>
      </w:pPr>
      <w:r>
        <w:rPr>
          <w:rFonts w:ascii="Times New Roman" w:eastAsia="Times New Roman" w:hAnsi="Times New Roman"/>
          <w:bCs/>
          <w:noProof w:val="0"/>
          <w:color w:val="000000"/>
          <w:sz w:val="24"/>
          <w:szCs w:val="24"/>
        </w:rPr>
        <w:t xml:space="preserve">3. </w:t>
      </w:r>
      <w:r w:rsidR="00186A0E" w:rsidRPr="00E30F2D">
        <w:rPr>
          <w:rFonts w:ascii="Times New Roman" w:eastAsia="Times New Roman" w:hAnsi="Times New Roman"/>
          <w:bCs/>
          <w:noProof w:val="0"/>
          <w:color w:val="000000"/>
          <w:sz w:val="24"/>
          <w:szCs w:val="24"/>
        </w:rPr>
        <w:t>Cl</w:t>
      </w:r>
      <w:r w:rsidR="00186A0E" w:rsidRPr="00E30F2D">
        <w:rPr>
          <w:rFonts w:ascii="Times New Roman" w:eastAsia="Times New Roman" w:hAnsi="Times New Roman"/>
          <w:bCs/>
          <w:noProof w:val="0"/>
          <w:color w:val="000000"/>
          <w:sz w:val="24"/>
          <w:szCs w:val="24"/>
          <w:vertAlign w:val="subscript"/>
        </w:rPr>
        <w:t>2</w:t>
      </w:r>
      <w:r w:rsidR="00186A0E" w:rsidRPr="00E30F2D">
        <w:rPr>
          <w:rFonts w:ascii="Times New Roman" w:eastAsia="Times New Roman" w:hAnsi="Times New Roman"/>
          <w:bCs/>
          <w:noProof w:val="0"/>
          <w:color w:val="000000"/>
          <w:sz w:val="24"/>
          <w:szCs w:val="24"/>
        </w:rPr>
        <w:t xml:space="preserve"> được dùng làm chất tẩy trắng, khử trùng nước.</w:t>
      </w:r>
    </w:p>
    <w:p w14:paraId="24056DB1" w14:textId="1DAE3CE9" w:rsidR="00186A0E" w:rsidRPr="00E30F2D" w:rsidRDefault="00E30F2D" w:rsidP="003974D8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color w:val="FF0000"/>
          <w:sz w:val="24"/>
          <w:szCs w:val="24"/>
        </w:rPr>
      </w:pPr>
      <w:r w:rsidRPr="00E30F2D">
        <w:rPr>
          <w:rFonts w:ascii="Times New Roman" w:eastAsia="Times New Roman" w:hAnsi="Times New Roman"/>
          <w:bCs/>
          <w:noProof w:val="0"/>
          <w:color w:val="FF0000"/>
          <w:sz w:val="24"/>
          <w:szCs w:val="24"/>
        </w:rPr>
        <w:t xml:space="preserve">4. </w:t>
      </w:r>
      <w:r w:rsidR="00186A0E" w:rsidRPr="00E30F2D">
        <w:rPr>
          <w:rFonts w:ascii="Times New Roman" w:eastAsia="Times New Roman" w:hAnsi="Times New Roman"/>
          <w:bCs/>
          <w:noProof w:val="0"/>
          <w:color w:val="FF0000"/>
          <w:sz w:val="24"/>
          <w:szCs w:val="24"/>
        </w:rPr>
        <w:t>Muối iot gồm</w:t>
      </w:r>
      <w:r w:rsidRPr="00E30F2D">
        <w:rPr>
          <w:rFonts w:ascii="Times New Roman" w:eastAsia="Times New Roman" w:hAnsi="Times New Roman"/>
          <w:bCs/>
          <w:noProof w:val="0"/>
          <w:color w:val="FF0000"/>
          <w:sz w:val="24"/>
          <w:szCs w:val="24"/>
        </w:rPr>
        <w:t xml:space="preserve"> hai thành phần chính NaCl và </w:t>
      </w:r>
      <w:r w:rsidR="00186A0E" w:rsidRPr="00E30F2D">
        <w:rPr>
          <w:rFonts w:ascii="Times New Roman" w:eastAsia="Times New Roman" w:hAnsi="Times New Roman"/>
          <w:bCs/>
          <w:noProof w:val="0"/>
          <w:color w:val="FF0000"/>
          <w:sz w:val="24"/>
          <w:szCs w:val="24"/>
        </w:rPr>
        <w:t>I</w:t>
      </w:r>
      <w:r w:rsidRPr="00E30F2D">
        <w:rPr>
          <w:rFonts w:ascii="Times New Roman" w:eastAsia="Times New Roman" w:hAnsi="Times New Roman"/>
          <w:bCs/>
          <w:noProof w:val="0"/>
          <w:color w:val="FF0000"/>
          <w:sz w:val="24"/>
          <w:szCs w:val="24"/>
          <w:vertAlign w:val="subscript"/>
        </w:rPr>
        <w:t>2</w:t>
      </w:r>
      <w:r w:rsidR="00186A0E" w:rsidRPr="00E30F2D">
        <w:rPr>
          <w:rFonts w:ascii="Times New Roman" w:eastAsia="Times New Roman" w:hAnsi="Times New Roman"/>
          <w:bCs/>
          <w:noProof w:val="0"/>
          <w:color w:val="FF0000"/>
          <w:sz w:val="24"/>
          <w:szCs w:val="24"/>
        </w:rPr>
        <w:t xml:space="preserve"> dùng </w:t>
      </w:r>
      <w:r w:rsidR="00B73940" w:rsidRPr="00E30F2D">
        <w:rPr>
          <w:rFonts w:ascii="Times New Roman" w:eastAsia="Times New Roman" w:hAnsi="Times New Roman"/>
          <w:bCs/>
          <w:noProof w:val="0"/>
          <w:color w:val="FF0000"/>
          <w:sz w:val="24"/>
          <w:szCs w:val="24"/>
        </w:rPr>
        <w:t xml:space="preserve">để </w:t>
      </w:r>
      <w:r w:rsidR="00186A0E" w:rsidRPr="00E30F2D">
        <w:rPr>
          <w:rFonts w:ascii="Times New Roman" w:eastAsia="Times New Roman" w:hAnsi="Times New Roman"/>
          <w:bCs/>
          <w:noProof w:val="0"/>
          <w:color w:val="FF0000"/>
          <w:sz w:val="24"/>
          <w:szCs w:val="24"/>
        </w:rPr>
        <w:t>phòng ngừa bệnh bứu cổ.</w:t>
      </w:r>
    </w:p>
    <w:p w14:paraId="6957E4DE" w14:textId="26EEC017" w:rsidR="00C26590" w:rsidRDefault="00E30F2D" w:rsidP="00C26590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</w:rPr>
      </w:pPr>
      <w:r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Nhận xét </w:t>
      </w:r>
      <w:r w:rsidRPr="002A1E15">
        <w:rPr>
          <w:rFonts w:ascii="Times New Roman" w:eastAsia="Times New Roman" w:hAnsi="Times New Roman"/>
          <w:b/>
          <w:noProof w:val="0"/>
          <w:color w:val="FF0000"/>
          <w:sz w:val="24"/>
          <w:szCs w:val="24"/>
        </w:rPr>
        <w:t>sai</w:t>
      </w:r>
      <w:r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là</w:t>
      </w:r>
    </w:p>
    <w:p w14:paraId="5B077B4A" w14:textId="5ED388A3" w:rsidR="00E30F2D" w:rsidRPr="00F24A0D" w:rsidRDefault="009122CE" w:rsidP="009122CE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noProof w:val="0"/>
          <w:sz w:val="24"/>
          <w:szCs w:val="24"/>
        </w:rPr>
      </w:pP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A.</w:t>
      </w:r>
      <w:r>
        <w:rPr>
          <w:rFonts w:ascii="Times New Roman" w:eastAsia="Times New Roman" w:hAnsi="Times New Roman"/>
          <w:noProof w:val="0"/>
          <w:sz w:val="24"/>
          <w:szCs w:val="24"/>
        </w:rPr>
        <w:t xml:space="preserve"> 1, 2, 4.</w:t>
      </w:r>
      <w:r>
        <w:rPr>
          <w:rFonts w:ascii="Times New Roman" w:eastAsia="Times New Roman" w:hAnsi="Times New Roman"/>
          <w:noProof w:val="0"/>
          <w:sz w:val="24"/>
          <w:szCs w:val="24"/>
        </w:rPr>
        <w:tab/>
      </w:r>
      <w:r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B.</w:t>
      </w:r>
      <w:r>
        <w:rPr>
          <w:rFonts w:ascii="Times New Roman" w:eastAsia="Times New Roman" w:hAnsi="Times New Roman"/>
          <w:noProof w:val="0"/>
          <w:sz w:val="24"/>
          <w:szCs w:val="24"/>
        </w:rPr>
        <w:t xml:space="preserve"> 2, 3, 4.</w:t>
      </w:r>
      <w:r>
        <w:rPr>
          <w:rFonts w:ascii="Times New Roman" w:eastAsia="Times New Roman" w:hAnsi="Times New Roman"/>
          <w:noProof w:val="0"/>
          <w:sz w:val="24"/>
          <w:szCs w:val="24"/>
        </w:rPr>
        <w:tab/>
      </w:r>
      <w:r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C.</w:t>
      </w:r>
      <w:r>
        <w:rPr>
          <w:rFonts w:ascii="Times New Roman" w:eastAsia="Times New Roman" w:hAnsi="Times New Roman"/>
          <w:noProof w:val="0"/>
          <w:color w:val="FF0000"/>
          <w:sz w:val="24"/>
          <w:szCs w:val="24"/>
        </w:rPr>
        <w:t xml:space="preserve"> 1, 4.</w:t>
      </w:r>
      <w:r>
        <w:rPr>
          <w:rFonts w:ascii="Times New Roman" w:eastAsia="Times New Roman" w:hAnsi="Times New Roman"/>
          <w:noProof w:val="0"/>
          <w:sz w:val="24"/>
          <w:szCs w:val="24"/>
        </w:rPr>
        <w:tab/>
      </w:r>
      <w:r>
        <w:rPr>
          <w:rFonts w:ascii="Times New Roman" w:eastAsia="Times New Roman" w:hAnsi="Times New Roman"/>
          <w:noProof w:val="0"/>
          <w:sz w:val="24"/>
          <w:szCs w:val="24"/>
        </w:rPr>
        <w:tab/>
      </w:r>
      <w:r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381ED2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D.</w:t>
      </w:r>
      <w:r>
        <w:rPr>
          <w:rFonts w:ascii="Times New Roman" w:eastAsia="Times New Roman" w:hAnsi="Times New Roman"/>
          <w:noProof w:val="0"/>
          <w:sz w:val="24"/>
          <w:szCs w:val="24"/>
        </w:rPr>
        <w:t xml:space="preserve"> </w:t>
      </w:r>
      <w:r w:rsidR="00E30F2D" w:rsidRPr="009122CE">
        <w:rPr>
          <w:rFonts w:ascii="Times New Roman" w:eastAsia="Times New Roman" w:hAnsi="Times New Roman"/>
          <w:noProof w:val="0"/>
          <w:sz w:val="24"/>
          <w:szCs w:val="24"/>
        </w:rPr>
        <w:t>1, 2, 3, 4.</w:t>
      </w:r>
    </w:p>
    <w:p w14:paraId="6492944F" w14:textId="706C065D" w:rsidR="00F24A0D" w:rsidRPr="00F24A0D" w:rsidRDefault="008330DF" w:rsidP="00F24A0D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highlight w:val="cyan"/>
        </w:rPr>
        <w:t xml:space="preserve">II. </w:t>
      </w:r>
      <w:r w:rsidRPr="00381ED2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highlight w:val="cyan"/>
          <w:u w:val="single"/>
        </w:rPr>
        <w:t>TỰ LUẬN</w:t>
      </w:r>
      <w:r w:rsidRPr="00381ED2">
        <w:rPr>
          <w:rFonts w:ascii="Times New Roman" w:eastAsia="Times New Roman" w:hAnsi="Times New Roman"/>
          <w:b/>
          <w:bCs/>
          <w:noProof w:val="0"/>
          <w:color w:val="000000"/>
          <w:sz w:val="24"/>
          <w:szCs w:val="24"/>
          <w:highlight w:val="cyan"/>
        </w:rPr>
        <w:t>:</w:t>
      </w:r>
    </w:p>
    <w:p w14:paraId="5CA74447" w14:textId="05DAE06F" w:rsidR="006D6477" w:rsidRPr="00E87536" w:rsidRDefault="006D6477" w:rsidP="006D647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  <w:lang w:val="pt-BR"/>
        </w:rPr>
      </w:pPr>
      <w:r w:rsidRPr="00381ED2">
        <w:rPr>
          <w:rFonts w:ascii="Times New Roman" w:hAnsi="Times New Roman"/>
          <w:b/>
          <w:iCs/>
          <w:color w:val="0066FF"/>
          <w:sz w:val="24"/>
          <w:szCs w:val="24"/>
        </w:rPr>
        <w:lastRenderedPageBreak/>
        <w:t>Câu 1:</w:t>
      </w:r>
      <w:r w:rsidRPr="00E87536">
        <w:rPr>
          <w:rFonts w:ascii="Times New Roman" w:hAnsi="Times New Roman"/>
          <w:iCs/>
          <w:sz w:val="24"/>
          <w:szCs w:val="24"/>
        </w:rPr>
        <w:t xml:space="preserve"> </w:t>
      </w:r>
      <w:r w:rsidRPr="00E87536">
        <w:rPr>
          <w:rFonts w:ascii="Times New Roman" w:hAnsi="Times New Roman"/>
          <w:iCs/>
          <w:sz w:val="24"/>
          <w:szCs w:val="24"/>
          <w:lang w:val="pt-BR"/>
        </w:rPr>
        <w:t>Bố trí thí nghiệm như hình sau:</w:t>
      </w:r>
    </w:p>
    <w:p w14:paraId="17F34C9C" w14:textId="31D1F24D" w:rsidR="006D6477" w:rsidRPr="00E87536" w:rsidRDefault="006D6477" w:rsidP="006D6477">
      <w:pPr>
        <w:spacing w:line="276" w:lineRule="auto"/>
        <w:ind w:left="992" w:firstLine="283"/>
        <w:jc w:val="both"/>
        <w:rPr>
          <w:rFonts w:ascii="Times New Roman" w:hAnsi="Times New Roman"/>
          <w:iCs/>
          <w:sz w:val="24"/>
          <w:szCs w:val="24"/>
          <w:lang w:val="pt-BR"/>
        </w:rPr>
      </w:pPr>
      <w:r w:rsidRPr="00E87536">
        <w:rPr>
          <w:rFonts w:ascii="Times New Roman" w:hAnsi="Times New Roman"/>
          <w:iCs/>
          <w:sz w:val="24"/>
          <w:szCs w:val="24"/>
          <w:lang w:val="en-US"/>
        </w:rPr>
        <w:drawing>
          <wp:inline distT="0" distB="0" distL="0" distR="0" wp14:anchorId="7FE1BEC5" wp14:editId="12608F4B">
            <wp:extent cx="3422650" cy="2393950"/>
            <wp:effectExtent l="0" t="0" r="635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0" cy="239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EB6F7" w14:textId="77777777" w:rsidR="006D6477" w:rsidRPr="00E87536" w:rsidRDefault="006D6477" w:rsidP="006D6477">
      <w:pPr>
        <w:spacing w:line="276" w:lineRule="auto"/>
        <w:ind w:left="992" w:firstLine="283"/>
        <w:jc w:val="both"/>
        <w:rPr>
          <w:rFonts w:ascii="Times New Roman" w:hAnsi="Times New Roman"/>
          <w:iCs/>
          <w:sz w:val="24"/>
          <w:szCs w:val="24"/>
          <w:lang w:val="nl-NL"/>
        </w:rPr>
      </w:pPr>
      <w:r w:rsidRPr="00E87536">
        <w:rPr>
          <w:rFonts w:ascii="Times New Roman" w:hAnsi="Times New Roman"/>
          <w:iCs/>
          <w:sz w:val="24"/>
          <w:szCs w:val="24"/>
          <w:lang w:val="nl-NL"/>
        </w:rPr>
        <w:t>Nêu hiện tượng và viết các phản ứng xảy ra khi thí nghiệm được tiến hành.</w:t>
      </w:r>
    </w:p>
    <w:p w14:paraId="744E07B4" w14:textId="77777777" w:rsidR="006D6477" w:rsidRPr="00E87536" w:rsidRDefault="006D6477" w:rsidP="006D6477">
      <w:pPr>
        <w:spacing w:line="276" w:lineRule="auto"/>
        <w:ind w:left="992" w:firstLine="283"/>
        <w:jc w:val="center"/>
        <w:rPr>
          <w:rFonts w:ascii="Times New Roman" w:hAnsi="Times New Roman"/>
          <w:bCs/>
          <w:sz w:val="24"/>
          <w:szCs w:val="24"/>
        </w:rPr>
      </w:pPr>
      <w:r w:rsidRPr="00E87536">
        <w:rPr>
          <w:rFonts w:ascii="Times New Roman" w:hAnsi="Times New Roman"/>
          <w:b/>
          <w:bCs/>
          <w:sz w:val="24"/>
          <w:szCs w:val="24"/>
          <w:u w:color="385623"/>
        </w:rPr>
        <w:t>Hướng dẫn giải:</w:t>
      </w:r>
    </w:p>
    <w:p w14:paraId="708A8CD5" w14:textId="77777777" w:rsidR="006D6477" w:rsidRPr="00E87536" w:rsidRDefault="006D6477" w:rsidP="006D6477">
      <w:pPr>
        <w:spacing w:line="276" w:lineRule="auto"/>
        <w:ind w:left="992" w:firstLine="283"/>
        <w:jc w:val="both"/>
        <w:rPr>
          <w:rFonts w:ascii="Times New Roman" w:hAnsi="Times New Roman"/>
          <w:iCs/>
          <w:sz w:val="24"/>
          <w:szCs w:val="24"/>
          <w:lang w:val="nl-NL"/>
        </w:rPr>
      </w:pPr>
      <w:r w:rsidRPr="00E87536">
        <w:rPr>
          <w:rFonts w:ascii="Times New Roman" w:hAnsi="Times New Roman"/>
          <w:iCs/>
          <w:sz w:val="24"/>
          <w:szCs w:val="24"/>
          <w:lang w:val="nl-NL"/>
        </w:rPr>
        <w:t>- Ống nghiệm chứa KMnO</w:t>
      </w:r>
      <w:r w:rsidRPr="00E87536">
        <w:rPr>
          <w:rFonts w:ascii="Times New Roman" w:hAnsi="Times New Roman"/>
          <w:iCs/>
          <w:sz w:val="24"/>
          <w:szCs w:val="24"/>
          <w:vertAlign w:val="subscript"/>
          <w:lang w:val="nl-NL"/>
        </w:rPr>
        <w:t>4</w:t>
      </w:r>
      <w:r w:rsidRPr="00E87536">
        <w:rPr>
          <w:rFonts w:ascii="Times New Roman" w:hAnsi="Times New Roman"/>
          <w:iCs/>
          <w:sz w:val="24"/>
          <w:szCs w:val="24"/>
          <w:lang w:val="nl-NL"/>
        </w:rPr>
        <w:t xml:space="preserve"> và đoạn thứ nhất ở của ống hình trụ nằm ngang có màu vàng lục vì có khí </w:t>
      </w:r>
      <w:r w:rsidRPr="00E87536">
        <w:rPr>
          <w:rFonts w:ascii="Times New Roman" w:hAnsi="Times New Roman"/>
          <w:sz w:val="24"/>
          <w:szCs w:val="24"/>
          <w:lang w:val="it-IT"/>
        </w:rPr>
        <w:t>chlorine</w:t>
      </w:r>
      <w:r w:rsidRPr="00E87536">
        <w:rPr>
          <w:rFonts w:ascii="Times New Roman" w:hAnsi="Times New Roman"/>
          <w:iCs/>
          <w:sz w:val="24"/>
          <w:szCs w:val="24"/>
          <w:lang w:val="nl-NL"/>
        </w:rPr>
        <w:t>.</w:t>
      </w:r>
    </w:p>
    <w:p w14:paraId="0E49BEBE" w14:textId="77777777" w:rsidR="006D6477" w:rsidRPr="00E87536" w:rsidRDefault="006D6477" w:rsidP="006D6477">
      <w:pPr>
        <w:spacing w:line="276" w:lineRule="auto"/>
        <w:ind w:left="992" w:firstLine="283"/>
        <w:jc w:val="both"/>
        <w:rPr>
          <w:rFonts w:ascii="Times New Roman" w:hAnsi="Times New Roman"/>
          <w:iCs/>
          <w:sz w:val="24"/>
          <w:szCs w:val="24"/>
          <w:lang w:val="pt-BR"/>
        </w:rPr>
      </w:pPr>
      <w:r w:rsidRPr="00E87536">
        <w:rPr>
          <w:rFonts w:ascii="Times New Roman" w:hAnsi="Times New Roman"/>
          <w:iCs/>
          <w:sz w:val="24"/>
          <w:szCs w:val="24"/>
          <w:lang w:val="pt-BR"/>
        </w:rPr>
        <w:t>2KMnO</w:t>
      </w:r>
      <w:r w:rsidRPr="00E87536">
        <w:rPr>
          <w:rFonts w:ascii="Times New Roman" w:hAnsi="Times New Roman"/>
          <w:iCs/>
          <w:sz w:val="24"/>
          <w:szCs w:val="24"/>
          <w:vertAlign w:val="subscript"/>
          <w:lang w:val="pt-BR"/>
        </w:rPr>
        <w:t>4</w:t>
      </w:r>
      <w:r w:rsidRPr="00E87536">
        <w:rPr>
          <w:rFonts w:ascii="Times New Roman" w:hAnsi="Times New Roman"/>
          <w:iCs/>
          <w:sz w:val="24"/>
          <w:szCs w:val="24"/>
          <w:lang w:val="pt-BR"/>
        </w:rPr>
        <w:t xml:space="preserve"> + 16HCl </w:t>
      </w:r>
      <w:r w:rsidRPr="00E87536">
        <w:rPr>
          <w:rFonts w:ascii="Times New Roman" w:hAnsi="Times New Roman"/>
          <w:iCs/>
          <w:position w:val="-6"/>
          <w:sz w:val="24"/>
          <w:szCs w:val="24"/>
          <w:lang w:val="pt-BR"/>
        </w:rPr>
        <w:object w:dxaOrig="620" w:dyaOrig="320" w14:anchorId="6CDEDA3D">
          <v:shape id="_x0000_i1026" type="#_x0000_t75" style="width:31.25pt;height:16.3pt" o:ole="">
            <v:imagedata r:id="rId12" o:title=""/>
          </v:shape>
          <o:OLEObject Type="Embed" ProgID="Equation.DSMT4" ShapeID="_x0000_i1026" DrawAspect="Content" ObjectID="_1743367171" r:id="rId13"/>
        </w:object>
      </w:r>
      <w:r w:rsidRPr="00E87536">
        <w:rPr>
          <w:rFonts w:ascii="Times New Roman" w:hAnsi="Times New Roman"/>
          <w:iCs/>
          <w:sz w:val="24"/>
          <w:szCs w:val="24"/>
          <w:lang w:val="pt-BR"/>
        </w:rPr>
        <w:t xml:space="preserve"> 2KCl + 2MnCl</w:t>
      </w:r>
      <w:r w:rsidRPr="00E87536">
        <w:rPr>
          <w:rFonts w:ascii="Times New Roman" w:hAnsi="Times New Roman"/>
          <w:iCs/>
          <w:sz w:val="24"/>
          <w:szCs w:val="24"/>
          <w:vertAlign w:val="subscript"/>
          <w:lang w:val="pt-BR"/>
        </w:rPr>
        <w:t>2</w:t>
      </w:r>
      <w:r w:rsidRPr="00E87536">
        <w:rPr>
          <w:rFonts w:ascii="Times New Roman" w:hAnsi="Times New Roman"/>
          <w:iCs/>
          <w:sz w:val="24"/>
          <w:szCs w:val="24"/>
          <w:lang w:val="pt-BR"/>
        </w:rPr>
        <w:t xml:space="preserve"> + 5Cl</w:t>
      </w:r>
      <w:r w:rsidRPr="00E87536">
        <w:rPr>
          <w:rFonts w:ascii="Times New Roman" w:hAnsi="Times New Roman"/>
          <w:iCs/>
          <w:sz w:val="24"/>
          <w:szCs w:val="24"/>
          <w:vertAlign w:val="subscript"/>
          <w:lang w:val="pt-BR"/>
        </w:rPr>
        <w:t>2</w:t>
      </w:r>
      <w:r w:rsidRPr="00E87536">
        <w:rPr>
          <w:rFonts w:ascii="Times New Roman" w:hAnsi="Times New Roman"/>
          <w:iCs/>
          <w:sz w:val="24"/>
          <w:szCs w:val="24"/>
          <w:lang w:val="pt-BR"/>
        </w:rPr>
        <w:t>↑ + 8H</w:t>
      </w:r>
      <w:r w:rsidRPr="00E87536">
        <w:rPr>
          <w:rFonts w:ascii="Times New Roman" w:hAnsi="Times New Roman"/>
          <w:iCs/>
          <w:sz w:val="24"/>
          <w:szCs w:val="24"/>
          <w:vertAlign w:val="subscript"/>
          <w:lang w:val="pt-BR"/>
        </w:rPr>
        <w:t>2</w:t>
      </w:r>
      <w:r w:rsidRPr="00E87536">
        <w:rPr>
          <w:rFonts w:ascii="Times New Roman" w:hAnsi="Times New Roman"/>
          <w:iCs/>
          <w:sz w:val="24"/>
          <w:szCs w:val="24"/>
          <w:lang w:val="pt-BR"/>
        </w:rPr>
        <w:t>O</w:t>
      </w:r>
    </w:p>
    <w:p w14:paraId="3E274023" w14:textId="77777777" w:rsidR="006D6477" w:rsidRPr="00E87536" w:rsidRDefault="006D6477" w:rsidP="006D6477">
      <w:pPr>
        <w:spacing w:line="276" w:lineRule="auto"/>
        <w:ind w:left="992" w:firstLine="283"/>
        <w:jc w:val="both"/>
        <w:rPr>
          <w:rFonts w:ascii="Times New Roman" w:hAnsi="Times New Roman"/>
          <w:iCs/>
          <w:sz w:val="24"/>
          <w:szCs w:val="24"/>
          <w:lang w:val="pt-BR"/>
        </w:rPr>
      </w:pPr>
      <w:r w:rsidRPr="00E87536">
        <w:rPr>
          <w:rFonts w:ascii="Times New Roman" w:hAnsi="Times New Roman"/>
          <w:iCs/>
          <w:sz w:val="24"/>
          <w:szCs w:val="24"/>
          <w:lang w:val="pt-BR"/>
        </w:rPr>
        <w:t>- Đoạn giữa của ống hình trụ nằm ngang có màu đỏ nâu vì có hơi brom</w:t>
      </w:r>
      <w:r w:rsidRPr="00E87536">
        <w:rPr>
          <w:rFonts w:ascii="Times New Roman" w:hAnsi="Times New Roman"/>
          <w:sz w:val="24"/>
          <w:szCs w:val="24"/>
          <w:lang w:val="it-IT"/>
        </w:rPr>
        <w:t>ine</w:t>
      </w:r>
      <w:r w:rsidRPr="00E87536">
        <w:rPr>
          <w:rFonts w:ascii="Times New Roman" w:hAnsi="Times New Roman"/>
          <w:iCs/>
          <w:sz w:val="24"/>
          <w:szCs w:val="24"/>
          <w:lang w:val="pt-BR"/>
        </w:rPr>
        <w:t xml:space="preserve"> sinh ra</w:t>
      </w:r>
    </w:p>
    <w:p w14:paraId="02D452A3" w14:textId="77777777" w:rsidR="006D6477" w:rsidRPr="00E87536" w:rsidRDefault="006D6477" w:rsidP="006D6477">
      <w:pPr>
        <w:spacing w:line="276" w:lineRule="auto"/>
        <w:ind w:left="992" w:firstLine="283"/>
        <w:jc w:val="both"/>
        <w:rPr>
          <w:rFonts w:ascii="Times New Roman" w:hAnsi="Times New Roman"/>
          <w:iCs/>
          <w:sz w:val="24"/>
          <w:szCs w:val="24"/>
          <w:lang w:val="pt-BR"/>
        </w:rPr>
      </w:pPr>
      <w:r w:rsidRPr="00E87536">
        <w:rPr>
          <w:rFonts w:ascii="Times New Roman" w:hAnsi="Times New Roman"/>
          <w:iCs/>
          <w:sz w:val="24"/>
          <w:szCs w:val="24"/>
          <w:lang w:val="pt-BR"/>
        </w:rPr>
        <w:t>Cl</w:t>
      </w:r>
      <w:r w:rsidRPr="00E87536">
        <w:rPr>
          <w:rFonts w:ascii="Times New Roman" w:hAnsi="Times New Roman"/>
          <w:iCs/>
          <w:sz w:val="24"/>
          <w:szCs w:val="24"/>
          <w:vertAlign w:val="subscript"/>
          <w:lang w:val="pt-BR"/>
        </w:rPr>
        <w:t>2</w:t>
      </w:r>
      <w:r w:rsidRPr="00E87536">
        <w:rPr>
          <w:rFonts w:ascii="Times New Roman" w:hAnsi="Times New Roman"/>
          <w:iCs/>
          <w:sz w:val="24"/>
          <w:szCs w:val="24"/>
          <w:lang w:val="pt-BR"/>
        </w:rPr>
        <w:t xml:space="preserve"> + 2KBr </w:t>
      </w:r>
      <w:r w:rsidRPr="00E87536">
        <w:rPr>
          <w:rFonts w:ascii="Times New Roman" w:hAnsi="Times New Roman"/>
          <w:iCs/>
          <w:position w:val="-6"/>
          <w:sz w:val="24"/>
          <w:szCs w:val="24"/>
          <w:lang w:val="pt-BR"/>
        </w:rPr>
        <w:object w:dxaOrig="620" w:dyaOrig="320" w14:anchorId="3C67388B">
          <v:shape id="_x0000_i1027" type="#_x0000_t75" style="width:31.25pt;height:16.3pt" o:ole="">
            <v:imagedata r:id="rId12" o:title=""/>
          </v:shape>
          <o:OLEObject Type="Embed" ProgID="Equation.DSMT4" ShapeID="_x0000_i1027" DrawAspect="Content" ObjectID="_1743367172" r:id="rId14"/>
        </w:object>
      </w:r>
      <w:r w:rsidRPr="00E87536">
        <w:rPr>
          <w:rFonts w:ascii="Times New Roman" w:hAnsi="Times New Roman"/>
          <w:iCs/>
          <w:sz w:val="24"/>
          <w:szCs w:val="24"/>
          <w:lang w:val="pt-BR"/>
        </w:rPr>
        <w:t xml:space="preserve"> 2KCl + Br</w:t>
      </w:r>
      <w:r w:rsidRPr="00E87536">
        <w:rPr>
          <w:rFonts w:ascii="Times New Roman" w:hAnsi="Times New Roman"/>
          <w:iCs/>
          <w:sz w:val="24"/>
          <w:szCs w:val="24"/>
          <w:vertAlign w:val="subscript"/>
          <w:lang w:val="pt-BR"/>
        </w:rPr>
        <w:t>2</w:t>
      </w:r>
    </w:p>
    <w:p w14:paraId="2672FB7A" w14:textId="77777777" w:rsidR="006D6477" w:rsidRPr="00E87536" w:rsidRDefault="006D6477" w:rsidP="006D6477">
      <w:pPr>
        <w:spacing w:line="276" w:lineRule="auto"/>
        <w:ind w:left="992" w:firstLine="283"/>
        <w:jc w:val="both"/>
        <w:rPr>
          <w:rFonts w:ascii="Times New Roman" w:hAnsi="Times New Roman"/>
          <w:iCs/>
          <w:sz w:val="24"/>
          <w:szCs w:val="24"/>
          <w:lang w:val="pt-BR"/>
        </w:rPr>
      </w:pPr>
      <w:r w:rsidRPr="00E87536">
        <w:rPr>
          <w:rFonts w:ascii="Times New Roman" w:hAnsi="Times New Roman"/>
          <w:iCs/>
          <w:sz w:val="24"/>
          <w:szCs w:val="24"/>
          <w:lang w:val="pt-BR"/>
        </w:rPr>
        <w:t>- Đoạn cuối của ống hình trụ nằm ngang có màu tím vì có hơi iodine sinh ra</w:t>
      </w:r>
    </w:p>
    <w:p w14:paraId="24263D02" w14:textId="77777777" w:rsidR="006D6477" w:rsidRPr="00E87536" w:rsidRDefault="006D6477" w:rsidP="006D6477">
      <w:pPr>
        <w:spacing w:line="276" w:lineRule="auto"/>
        <w:ind w:left="992" w:firstLine="283"/>
        <w:jc w:val="both"/>
        <w:rPr>
          <w:rFonts w:ascii="Times New Roman" w:hAnsi="Times New Roman"/>
          <w:iCs/>
          <w:sz w:val="24"/>
          <w:szCs w:val="24"/>
          <w:lang w:val="pt-BR"/>
        </w:rPr>
      </w:pPr>
      <w:r w:rsidRPr="00E87536">
        <w:rPr>
          <w:rFonts w:ascii="Times New Roman" w:hAnsi="Times New Roman"/>
          <w:iCs/>
          <w:sz w:val="24"/>
          <w:szCs w:val="24"/>
          <w:lang w:val="pt-BR"/>
        </w:rPr>
        <w:t>Br</w:t>
      </w:r>
      <w:r w:rsidRPr="00E87536">
        <w:rPr>
          <w:rFonts w:ascii="Times New Roman" w:hAnsi="Times New Roman"/>
          <w:iCs/>
          <w:sz w:val="24"/>
          <w:szCs w:val="24"/>
          <w:vertAlign w:val="subscript"/>
          <w:lang w:val="pt-BR"/>
        </w:rPr>
        <w:t>2</w:t>
      </w:r>
      <w:r w:rsidRPr="00E87536">
        <w:rPr>
          <w:rFonts w:ascii="Times New Roman" w:hAnsi="Times New Roman"/>
          <w:iCs/>
          <w:sz w:val="24"/>
          <w:szCs w:val="24"/>
          <w:lang w:val="pt-BR"/>
        </w:rPr>
        <w:t xml:space="preserve"> + 2KI </w:t>
      </w:r>
      <w:r w:rsidRPr="00E87536">
        <w:rPr>
          <w:rFonts w:ascii="Times New Roman" w:hAnsi="Times New Roman"/>
          <w:iCs/>
          <w:position w:val="-6"/>
          <w:sz w:val="24"/>
          <w:szCs w:val="24"/>
          <w:lang w:val="pt-BR"/>
        </w:rPr>
        <w:object w:dxaOrig="620" w:dyaOrig="320" w14:anchorId="5EF0F301">
          <v:shape id="_x0000_i1028" type="#_x0000_t75" style="width:31.25pt;height:16.3pt" o:ole="">
            <v:imagedata r:id="rId12" o:title=""/>
          </v:shape>
          <o:OLEObject Type="Embed" ProgID="Equation.DSMT4" ShapeID="_x0000_i1028" DrawAspect="Content" ObjectID="_1743367173" r:id="rId15"/>
        </w:object>
      </w:r>
      <w:r w:rsidRPr="00E87536">
        <w:rPr>
          <w:rFonts w:ascii="Times New Roman" w:hAnsi="Times New Roman"/>
          <w:iCs/>
          <w:sz w:val="24"/>
          <w:szCs w:val="24"/>
          <w:lang w:val="pt-BR"/>
        </w:rPr>
        <w:t xml:space="preserve"> 2KBr + I</w:t>
      </w:r>
      <w:r w:rsidRPr="00E87536">
        <w:rPr>
          <w:rFonts w:ascii="Times New Roman" w:hAnsi="Times New Roman"/>
          <w:iCs/>
          <w:sz w:val="24"/>
          <w:szCs w:val="24"/>
          <w:vertAlign w:val="subscript"/>
          <w:lang w:val="pt-BR"/>
        </w:rPr>
        <w:t>2</w:t>
      </w:r>
    </w:p>
    <w:p w14:paraId="69FF3D5B" w14:textId="798AC47F" w:rsidR="006D6477" w:rsidRDefault="006D6477" w:rsidP="006D6477">
      <w:pPr>
        <w:spacing w:line="276" w:lineRule="auto"/>
        <w:ind w:left="992" w:firstLine="283"/>
        <w:jc w:val="both"/>
        <w:rPr>
          <w:rFonts w:ascii="Times New Roman" w:hAnsi="Times New Roman"/>
          <w:iCs/>
          <w:sz w:val="24"/>
          <w:szCs w:val="24"/>
          <w:lang w:val="pt-BR"/>
        </w:rPr>
      </w:pPr>
      <w:r w:rsidRPr="00E87536">
        <w:rPr>
          <w:rFonts w:ascii="Times New Roman" w:hAnsi="Times New Roman"/>
          <w:iCs/>
          <w:sz w:val="24"/>
          <w:szCs w:val="24"/>
          <w:lang w:val="pt-BR"/>
        </w:rPr>
        <w:t>- Ống nghiệm chứa hồ tinh bột chuyển màu xanh vì iodine sinh ra hấp phụ vào hồ tinh bột.</w:t>
      </w:r>
    </w:p>
    <w:p w14:paraId="6DEF8B24" w14:textId="06145161" w:rsidR="003E5D58" w:rsidRPr="003E5D58" w:rsidRDefault="003E5D58" w:rsidP="003E5D58">
      <w:p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381ED2">
        <w:rPr>
          <w:rFonts w:ascii="Times New Roman" w:hAnsi="Times New Roman"/>
          <w:b/>
          <w:color w:val="0066FF"/>
          <w:sz w:val="24"/>
          <w:szCs w:val="24"/>
        </w:rPr>
        <w:t>Câu 2:</w:t>
      </w:r>
      <w:r>
        <w:rPr>
          <w:rFonts w:ascii="Times New Roman" w:hAnsi="Times New Roman"/>
          <w:sz w:val="24"/>
          <w:szCs w:val="24"/>
        </w:rPr>
        <w:t xml:space="preserve"> </w:t>
      </w:r>
      <w:r w:rsidRPr="003E5D58">
        <w:rPr>
          <w:rFonts w:ascii="Times New Roman" w:hAnsi="Times New Roman"/>
          <w:sz w:val="24"/>
          <w:szCs w:val="24"/>
        </w:rPr>
        <w:t>Hãy cho biết yếu tố nào đã ảnh hưởng đến tốc độ của các quá trình sau:</w:t>
      </w:r>
    </w:p>
    <w:p w14:paraId="19B9E2EF" w14:textId="77777777" w:rsidR="003E5D58" w:rsidRPr="003E5D58" w:rsidRDefault="003E5D58" w:rsidP="003E5D58">
      <w:pPr>
        <w:ind w:left="992" w:firstLine="283"/>
        <w:jc w:val="both"/>
        <w:rPr>
          <w:rFonts w:ascii="Times New Roman" w:hAnsi="Times New Roman"/>
          <w:sz w:val="24"/>
          <w:szCs w:val="24"/>
        </w:rPr>
      </w:pPr>
      <w:r w:rsidRPr="003E5D58">
        <w:rPr>
          <w:rFonts w:ascii="Times New Roman" w:hAnsi="Times New Roman"/>
          <w:sz w:val="24"/>
          <w:szCs w:val="24"/>
        </w:rPr>
        <w:t>a) Khi ủ bếp than, người ta đậy nắp bếp lò làm cho phản ứng cháy của than chậm lại.</w:t>
      </w:r>
    </w:p>
    <w:p w14:paraId="0B43B23C" w14:textId="657F6551" w:rsidR="003E5D58" w:rsidRPr="003E5D58" w:rsidRDefault="003E5D58" w:rsidP="003E5D58">
      <w:pPr>
        <w:ind w:left="992" w:firstLine="283"/>
        <w:jc w:val="both"/>
        <w:rPr>
          <w:rFonts w:ascii="Times New Roman" w:hAnsi="Times New Roman"/>
          <w:sz w:val="24"/>
          <w:szCs w:val="24"/>
        </w:rPr>
      </w:pPr>
      <w:r w:rsidRPr="003E5D58">
        <w:rPr>
          <w:rFonts w:ascii="Times New Roman" w:hAnsi="Times New Roman"/>
          <w:sz w:val="24"/>
          <w:szCs w:val="24"/>
        </w:rPr>
        <w:t xml:space="preserve">b) Người ta chẻ nhỏ củi để </w:t>
      </w:r>
      <w:r w:rsidR="00381453">
        <w:rPr>
          <w:rFonts w:ascii="Times New Roman" w:hAnsi="Times New Roman"/>
          <w:sz w:val="24"/>
          <w:szCs w:val="24"/>
        </w:rPr>
        <w:t>củi</w:t>
      </w:r>
      <w:r w:rsidRPr="003E5D58">
        <w:rPr>
          <w:rFonts w:ascii="Times New Roman" w:hAnsi="Times New Roman"/>
          <w:sz w:val="24"/>
          <w:szCs w:val="24"/>
        </w:rPr>
        <w:t xml:space="preserve"> cháy nhanh hơn.</w:t>
      </w:r>
    </w:p>
    <w:p w14:paraId="3F195F3F" w14:textId="77777777" w:rsidR="003E5D58" w:rsidRPr="003E5D58" w:rsidRDefault="003E5D58" w:rsidP="003E5D58">
      <w:pPr>
        <w:ind w:left="992" w:firstLine="283"/>
        <w:jc w:val="both"/>
        <w:rPr>
          <w:rFonts w:ascii="Times New Roman" w:hAnsi="Times New Roman"/>
          <w:sz w:val="24"/>
          <w:szCs w:val="24"/>
        </w:rPr>
      </w:pPr>
      <w:r w:rsidRPr="003E5D58">
        <w:rPr>
          <w:rFonts w:ascii="Times New Roman" w:hAnsi="Times New Roman"/>
          <w:sz w:val="24"/>
          <w:szCs w:val="24"/>
        </w:rPr>
        <w:t>c) Để giữ cho thực phẩm tươi lâu, người ta để thực phẩm trong tủ lạnh.</w:t>
      </w:r>
    </w:p>
    <w:p w14:paraId="4B67B73F" w14:textId="77777777" w:rsidR="003E5D58" w:rsidRPr="003E5D58" w:rsidRDefault="003E5D58" w:rsidP="003E5D58">
      <w:pPr>
        <w:ind w:left="992" w:firstLine="283"/>
        <w:jc w:val="both"/>
        <w:rPr>
          <w:rFonts w:ascii="Times New Roman" w:hAnsi="Times New Roman"/>
          <w:sz w:val="24"/>
          <w:szCs w:val="24"/>
        </w:rPr>
      </w:pPr>
      <w:r w:rsidRPr="003E5D58">
        <w:rPr>
          <w:rFonts w:ascii="Times New Roman" w:hAnsi="Times New Roman"/>
          <w:sz w:val="24"/>
          <w:szCs w:val="24"/>
        </w:rPr>
        <w:t>d) Để hầm thức ăn nhanh chín, người ta sử dụng nồi áp suất.</w:t>
      </w:r>
    </w:p>
    <w:p w14:paraId="64EDD10A" w14:textId="77777777" w:rsidR="003E5D58" w:rsidRPr="003E5D58" w:rsidRDefault="003E5D58" w:rsidP="003E5D58">
      <w:pPr>
        <w:ind w:left="992" w:firstLine="283"/>
        <w:jc w:val="both"/>
        <w:rPr>
          <w:rFonts w:ascii="Times New Roman" w:hAnsi="Times New Roman"/>
          <w:sz w:val="24"/>
          <w:szCs w:val="24"/>
        </w:rPr>
      </w:pPr>
      <w:r w:rsidRPr="003E5D58">
        <w:rPr>
          <w:rFonts w:ascii="Times New Roman" w:hAnsi="Times New Roman"/>
          <w:sz w:val="24"/>
          <w:szCs w:val="24"/>
        </w:rPr>
        <w:t>e) Để làm sữa chua, rượu… người ta sử dụng các loại men thích hợp.</w:t>
      </w:r>
    </w:p>
    <w:p w14:paraId="2A42FE3B" w14:textId="5CBA0EA7" w:rsidR="00D44E1D" w:rsidRDefault="002B1ED9" w:rsidP="006A5FAF">
      <w:pPr>
        <w:shd w:val="clear" w:color="auto" w:fill="FFFFFF"/>
        <w:spacing w:line="432" w:lineRule="atLeast"/>
        <w:ind w:left="567" w:hanging="567"/>
        <w:jc w:val="both"/>
        <w:rPr>
          <w:rFonts w:ascii="Times New Roman" w:eastAsia="Times New Roman" w:hAnsi="Times New Roman"/>
          <w:noProof w:val="0"/>
          <w:color w:val="212529"/>
          <w:sz w:val="24"/>
          <w:szCs w:val="24"/>
        </w:rPr>
      </w:pPr>
      <w:r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âu 3</w:t>
      </w:r>
      <w:r w:rsidR="00D44E1D" w:rsidRPr="00381ED2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:</w:t>
      </w:r>
      <w:r w:rsidR="00D44E1D" w:rsidRPr="00F24A0D"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  <w:t> </w:t>
      </w:r>
      <w:r w:rsidR="00D44E1D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Cho từ từ đến dư dung dịch HCl đặc vào </w:t>
      </w:r>
      <w:r w:rsidR="00C54329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31,6 gam </w:t>
      </w:r>
      <w:r w:rsidR="00D44E1D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KMnO</w:t>
      </w:r>
      <w:r w:rsidR="00D44E1D" w:rsidRPr="00C54329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</w:rPr>
        <w:t>4</w:t>
      </w:r>
      <w:r w:rsidR="00D44E1D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thu được khí Cl</w:t>
      </w:r>
      <w:r w:rsidR="00D44E1D" w:rsidRPr="00C54329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</w:rPr>
        <w:t>2</w:t>
      </w:r>
      <w:r w:rsidR="00D44E1D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(đkc). Sục </w:t>
      </w:r>
      <w:r w:rsidR="00A42EDC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toàn bộ </w:t>
      </w:r>
      <w:r w:rsidR="00D44E1D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khí Cl</w:t>
      </w:r>
      <w:r w:rsidR="00D44E1D" w:rsidRPr="00C54329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</w:rPr>
        <w:t>2</w:t>
      </w:r>
      <w:r w:rsidR="00D44E1D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</w:t>
      </w:r>
      <w:r w:rsidR="00C54329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thu được </w:t>
      </w:r>
      <w:r w:rsidR="00F23FB3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>vào</w:t>
      </w:r>
      <w:r w:rsidR="00C54329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</w:t>
      </w:r>
      <w:r w:rsidR="00D44E1D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dung dịch </w:t>
      </w:r>
      <w:r w:rsidR="00F23FB3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muối halide NaX </w:t>
      </w:r>
      <w:r w:rsidR="00A42EDC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dư </w:t>
      </w:r>
      <w:r w:rsidR="00BA1624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thu được </w:t>
      </w:r>
      <w:r w:rsidR="00BA1624" w:rsidRPr="00390205">
        <w:rPr>
          <w:rFonts w:ascii="Times New Roman" w:eastAsia="Times New Roman" w:hAnsi="Times New Roman"/>
          <w:noProof w:val="0"/>
          <w:color w:val="00B050"/>
          <w:sz w:val="24"/>
          <w:szCs w:val="24"/>
        </w:rPr>
        <w:t>8</w:t>
      </w:r>
      <w:r w:rsidR="00F23FB3" w:rsidRPr="00390205">
        <w:rPr>
          <w:rFonts w:ascii="Times New Roman" w:eastAsia="Times New Roman" w:hAnsi="Times New Roman"/>
          <w:noProof w:val="0"/>
          <w:color w:val="00B050"/>
          <w:sz w:val="24"/>
          <w:szCs w:val="24"/>
        </w:rPr>
        <w:t>0</w:t>
      </w:r>
      <w:r w:rsidR="00F23FB3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  gam halogen X</w:t>
      </w:r>
      <w:r w:rsidR="00F23FB3" w:rsidRPr="00F23FB3">
        <w:rPr>
          <w:rFonts w:ascii="Times New Roman" w:eastAsia="Times New Roman" w:hAnsi="Times New Roman"/>
          <w:noProof w:val="0"/>
          <w:color w:val="212529"/>
          <w:sz w:val="24"/>
          <w:szCs w:val="24"/>
          <w:vertAlign w:val="subscript"/>
        </w:rPr>
        <w:t>2</w:t>
      </w:r>
      <w:r w:rsidR="00D44E1D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. </w:t>
      </w:r>
      <w:r w:rsidR="00F23FB3">
        <w:rPr>
          <w:rFonts w:ascii="Times New Roman" w:eastAsia="Times New Roman" w:hAnsi="Times New Roman"/>
          <w:noProof w:val="0"/>
          <w:color w:val="212529"/>
          <w:sz w:val="24"/>
          <w:szCs w:val="24"/>
        </w:rPr>
        <w:t xml:space="preserve">Xác định X ? </w:t>
      </w:r>
    </w:p>
    <w:p w14:paraId="5D520650" w14:textId="670447CA" w:rsidR="00EA7748" w:rsidRPr="00AD1AE6" w:rsidRDefault="00EA7748" w:rsidP="007979EE">
      <w:pPr>
        <w:shd w:val="clear" w:color="auto" w:fill="FFFFFF"/>
        <w:spacing w:line="432" w:lineRule="atLeast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381ED2">
        <w:rPr>
          <w:rFonts w:ascii="Times New Roman" w:hAnsi="Times New Roman"/>
          <w:b/>
          <w:color w:val="0066FF"/>
          <w:sz w:val="24"/>
          <w:szCs w:val="24"/>
        </w:rPr>
        <w:t>Câu 4:</w:t>
      </w:r>
      <w:r w:rsidRPr="00AD1AE6">
        <w:rPr>
          <w:rFonts w:ascii="Times New Roman" w:hAnsi="Times New Roman"/>
          <w:sz w:val="24"/>
          <w:szCs w:val="24"/>
        </w:rPr>
        <w:t xml:space="preserve"> Bromine là nguyên liệu điều chế các hợp chất chứa bromine trong y dược, nhiếp ảnh, chất nhuộm, chất chống nổ cho động cơ đốt trong, thuốc trừ sâu. Để sản xuất bromine từ nguồn nước biển có hàm lượng 84,975 gam NaBr/m</w:t>
      </w:r>
      <w:r w:rsidRPr="00AD1AE6">
        <w:rPr>
          <w:rFonts w:ascii="Times New Roman" w:hAnsi="Times New Roman"/>
          <w:sz w:val="24"/>
          <w:szCs w:val="24"/>
          <w:vertAlign w:val="superscript"/>
        </w:rPr>
        <w:t xml:space="preserve">3 </w:t>
      </w:r>
      <w:r w:rsidRPr="00AD1AE6">
        <w:rPr>
          <w:rFonts w:ascii="Times New Roman" w:hAnsi="Times New Roman"/>
          <w:sz w:val="24"/>
          <w:szCs w:val="24"/>
        </w:rPr>
        <w:t>nước biển người ta dùng phương pháp thổi khí cho vào nước biển. Lượng khí chlorine phải nhiều hơn 10% so với lí thuyết. Tính lượng chlorine cần dùng để sản xuất được 1 tấn brom. Giả sử hiệu suất phản ứng là 100%.</w:t>
      </w:r>
    </w:p>
    <w:p w14:paraId="2EC91430" w14:textId="2067588F" w:rsidR="00EA7748" w:rsidRPr="00AD1AE6" w:rsidRDefault="007979EE" w:rsidP="007979EE">
      <w:pPr>
        <w:tabs>
          <w:tab w:val="left" w:pos="1935"/>
          <w:tab w:val="center" w:pos="6024"/>
        </w:tabs>
        <w:spacing w:line="276" w:lineRule="auto"/>
        <w:ind w:left="992" w:firstLine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="00EA7748" w:rsidRPr="00AD1AE6">
        <w:rPr>
          <w:rFonts w:ascii="Times New Roman" w:hAnsi="Times New Roman"/>
          <w:b/>
          <w:bCs/>
          <w:sz w:val="24"/>
          <w:szCs w:val="24"/>
        </w:rPr>
        <w:t>Hướng dẫn giải:</w:t>
      </w:r>
    </w:p>
    <w:p w14:paraId="73184934" w14:textId="77777777" w:rsidR="00EA7748" w:rsidRPr="00AD1AE6" w:rsidRDefault="00EA7748" w:rsidP="00EA7748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AD1AE6">
        <w:rPr>
          <w:rFonts w:ascii="Times New Roman" w:hAnsi="Times New Roman"/>
          <w:position w:val="-140"/>
          <w:sz w:val="24"/>
          <w:szCs w:val="24"/>
        </w:rPr>
        <w:object w:dxaOrig="6920" w:dyaOrig="2400" w14:anchorId="733898FD">
          <v:shape id="_x0000_i1029" type="#_x0000_t75" style="width:346.4pt;height:120.25pt" o:ole="">
            <v:imagedata r:id="rId16" o:title=""/>
          </v:shape>
          <o:OLEObject Type="Embed" ProgID="Equation.DSMT4" ShapeID="_x0000_i1029" DrawAspect="Content" ObjectID="_1743367174" r:id="rId17"/>
        </w:object>
      </w:r>
      <w:r w:rsidRPr="00AD1AE6">
        <w:rPr>
          <w:rFonts w:ascii="Times New Roman" w:hAnsi="Times New Roman"/>
          <w:sz w:val="24"/>
          <w:szCs w:val="24"/>
        </w:rPr>
        <w:t>.</w:t>
      </w:r>
    </w:p>
    <w:p w14:paraId="2C94B2EE" w14:textId="79F56AF5" w:rsidR="002B1ED9" w:rsidRPr="00F248FB" w:rsidRDefault="002B1ED9" w:rsidP="00F248FB">
      <w:pPr>
        <w:spacing w:line="276" w:lineRule="auto"/>
        <w:ind w:left="992"/>
        <w:rPr>
          <w:rFonts w:ascii="Times New Roman" w:eastAsia="Times New Roman" w:hAnsi="Times New Roman"/>
          <w:b/>
          <w:bCs/>
          <w:noProof w:val="0"/>
          <w:color w:val="212529"/>
          <w:sz w:val="24"/>
          <w:szCs w:val="24"/>
          <w:lang w:val="en-US"/>
        </w:rPr>
      </w:pPr>
    </w:p>
    <w:sectPr w:rsidR="002B1ED9" w:rsidRPr="00F248FB" w:rsidSect="00F248FB">
      <w:headerReference w:type="default" r:id="rId18"/>
      <w:footerReference w:type="default" r:id="rId19"/>
      <w:pgSz w:w="11907" w:h="16840" w:code="9"/>
      <w:pgMar w:top="340" w:right="567" w:bottom="340" w:left="567" w:header="340" w:footer="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86F84A" w14:textId="77777777" w:rsidR="00D41EB8" w:rsidRDefault="00D41EB8" w:rsidP="00781F7C">
      <w:r>
        <w:separator/>
      </w:r>
    </w:p>
  </w:endnote>
  <w:endnote w:type="continuationSeparator" w:id="0">
    <w:p w14:paraId="096E0636" w14:textId="77777777" w:rsidR="00D41EB8" w:rsidRDefault="00D41EB8" w:rsidP="00781F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273CD3" w14:textId="1C80A802" w:rsidR="00F248FB" w:rsidRPr="00F248FB" w:rsidRDefault="00F248FB" w:rsidP="00F248FB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noProof w:val="0"/>
        <w:color w:val="000000"/>
        <w:kern w:val="2"/>
        <w:sz w:val="24"/>
        <w:szCs w:val="24"/>
        <w:lang w:val="en-US" w:eastAsia="zh-CN"/>
      </w:rPr>
    </w:pPr>
    <w:r w:rsidRPr="00F248FB"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nl-NL" w:eastAsia="zh-CN"/>
      </w:rPr>
      <w:t xml:space="preserve">                                                       </w:t>
    </w:r>
    <w:r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nl-NL" w:eastAsia="zh-CN"/>
      </w:rPr>
      <w:t xml:space="preserve">               </w:t>
    </w:r>
    <w:r w:rsidRPr="00F248FB"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nl-NL" w:eastAsia="zh-CN"/>
      </w:rPr>
      <w:t xml:space="preserve">  </w:t>
    </w:r>
    <w:r w:rsidRPr="00F248FB">
      <w:rPr>
        <w:rFonts w:ascii="Times New Roman" w:eastAsia="SimSun" w:hAnsi="Times New Roman"/>
        <w:b/>
        <w:noProof w:val="0"/>
        <w:color w:val="00B0F0"/>
        <w:kern w:val="2"/>
        <w:sz w:val="24"/>
        <w:szCs w:val="24"/>
        <w:lang w:val="nl-NL" w:eastAsia="zh-CN"/>
      </w:rPr>
      <w:t/>
    </w:r>
    <w:r w:rsidRPr="00F248FB">
      <w:rPr>
        <w:rFonts w:ascii="Times New Roman" w:eastAsia="SimSun" w:hAnsi="Times New Roman"/>
        <w:b/>
        <w:noProof w:val="0"/>
        <w:color w:val="FF0000"/>
        <w:kern w:val="2"/>
        <w:sz w:val="24"/>
        <w:szCs w:val="24"/>
        <w:lang w:val="nl-NL" w:eastAsia="zh-CN"/>
      </w:rPr>
      <w:t xml:space="preserve"/>
    </w:r>
    <w:r w:rsidRPr="00F248FB"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F248FB">
      <w:rPr>
        <w:rFonts w:ascii="Times New Roman" w:eastAsia="SimSun" w:hAnsi="Times New Roman"/>
        <w:b/>
        <w:noProof w:val="0"/>
        <w:color w:val="FF0000"/>
        <w:kern w:val="2"/>
        <w:sz w:val="24"/>
        <w:szCs w:val="24"/>
        <w:lang w:val="en-US" w:eastAsia="zh-CN"/>
      </w:rPr>
      <w:t>Trang</w:t>
    </w:r>
    <w:r w:rsidRPr="00F248FB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t xml:space="preserve"> </w:t>
    </w:r>
    <w:r w:rsidRPr="00F248FB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fldChar w:fldCharType="begin"/>
    </w:r>
    <w:r w:rsidRPr="00F248FB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F248FB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fldChar w:fldCharType="separate"/>
    </w:r>
    <w:r w:rsidR="00381ED2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>1</w:t>
    </w:r>
    <w:r w:rsidRPr="00F248FB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1AD2D9B" w14:textId="77777777" w:rsidR="00D41EB8" w:rsidRDefault="00D41EB8" w:rsidP="00781F7C">
      <w:r>
        <w:separator/>
      </w:r>
    </w:p>
  </w:footnote>
  <w:footnote w:type="continuationSeparator" w:id="0">
    <w:p w14:paraId="40F2557E" w14:textId="77777777" w:rsidR="00D41EB8" w:rsidRDefault="00D41EB8" w:rsidP="00781F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61F536" w14:textId="77777777" w:rsidR="00F248FB" w:rsidRPr="00F248FB" w:rsidRDefault="00F248FB" w:rsidP="00F248FB">
    <w:pPr>
      <w:tabs>
        <w:tab w:val="center" w:pos="4680"/>
        <w:tab w:val="right" w:pos="9360"/>
      </w:tabs>
      <w:jc w:val="center"/>
      <w:rPr>
        <w:rFonts w:ascii="Times New Roman" w:eastAsiaTheme="minorHAnsi" w:hAnsi="Times New Roman" w:cstheme="minorBidi"/>
        <w:noProof w:val="0"/>
        <w:sz w:val="24"/>
        <w:lang w:val="en-US"/>
      </w:rPr>
    </w:pPr>
    <w:r w:rsidRPr="00F248FB">
      <w:rPr>
        <w:rFonts w:ascii="Times New Roman" w:hAnsi="Times New Roman"/>
        <w:b/>
        <w:noProof w:val="0"/>
        <w:color w:val="00B0F0"/>
        <w:sz w:val="24"/>
        <w:szCs w:val="24"/>
        <w:lang w:val="nl-NL"/>
      </w:rPr>
      <w:t/>
    </w:r>
    <w:r w:rsidRPr="00F248FB">
      <w:rPr>
        <w:rFonts w:ascii="Times New Roman" w:hAnsi="Times New Roman"/>
        <w:b/>
        <w:noProof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B46B97"/>
    <w:multiLevelType w:val="hybridMultilevel"/>
    <w:tmpl w:val="AFD06846"/>
    <w:lvl w:ilvl="0" w:tplc="A6A22A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320747"/>
    <w:multiLevelType w:val="multilevel"/>
    <w:tmpl w:val="F4920552"/>
    <w:styleLink w:val="Style2"/>
    <w:lvl w:ilvl="0">
      <w:start w:val="1"/>
      <w:numFmt w:val="decimal"/>
      <w:lvlText w:val="Câu %1."/>
      <w:lvlJc w:val="left"/>
      <w:pPr>
        <w:ind w:left="0" w:firstLine="0"/>
      </w:pPr>
      <w:rPr>
        <w:rFonts w:ascii="Times New Roman" w:hAnsi="Times New Roman" w:hint="default"/>
        <w:u w:val="single"/>
      </w:rPr>
    </w:lvl>
    <w:lvl w:ilvl="1">
      <w:start w:val="1"/>
      <w:numFmt w:val="lowerLetter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default"/>
      </w:rPr>
    </w:lvl>
  </w:abstractNum>
  <w:abstractNum w:abstractNumId="2">
    <w:nsid w:val="4BE4229B"/>
    <w:multiLevelType w:val="hybridMultilevel"/>
    <w:tmpl w:val="7DF6D84E"/>
    <w:lvl w:ilvl="0" w:tplc="ADD2E1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5674"/>
    <w:rsid w:val="00005238"/>
    <w:rsid w:val="00005A1C"/>
    <w:rsid w:val="00034710"/>
    <w:rsid w:val="000424B1"/>
    <w:rsid w:val="00085B68"/>
    <w:rsid w:val="00091BE6"/>
    <w:rsid w:val="000945AE"/>
    <w:rsid w:val="000A4F55"/>
    <w:rsid w:val="000B582B"/>
    <w:rsid w:val="000C4C0C"/>
    <w:rsid w:val="000E508F"/>
    <w:rsid w:val="00103CB8"/>
    <w:rsid w:val="0010520E"/>
    <w:rsid w:val="0013606C"/>
    <w:rsid w:val="00141045"/>
    <w:rsid w:val="0015296B"/>
    <w:rsid w:val="00154E7C"/>
    <w:rsid w:val="00162079"/>
    <w:rsid w:val="001731E0"/>
    <w:rsid w:val="00175CF1"/>
    <w:rsid w:val="00186A0E"/>
    <w:rsid w:val="001D4CC8"/>
    <w:rsid w:val="001F4B92"/>
    <w:rsid w:val="002322FE"/>
    <w:rsid w:val="00235D65"/>
    <w:rsid w:val="00235F7B"/>
    <w:rsid w:val="00244E22"/>
    <w:rsid w:val="002533F8"/>
    <w:rsid w:val="00275CD9"/>
    <w:rsid w:val="002A1E15"/>
    <w:rsid w:val="002B11DF"/>
    <w:rsid w:val="002B1ED9"/>
    <w:rsid w:val="002C7643"/>
    <w:rsid w:val="002F2E2B"/>
    <w:rsid w:val="003120F6"/>
    <w:rsid w:val="003515EF"/>
    <w:rsid w:val="00355983"/>
    <w:rsid w:val="00362BD8"/>
    <w:rsid w:val="00365928"/>
    <w:rsid w:val="00371673"/>
    <w:rsid w:val="00381453"/>
    <w:rsid w:val="00381ED2"/>
    <w:rsid w:val="003856CC"/>
    <w:rsid w:val="00390205"/>
    <w:rsid w:val="0039404A"/>
    <w:rsid w:val="003974D8"/>
    <w:rsid w:val="003B1759"/>
    <w:rsid w:val="003B290F"/>
    <w:rsid w:val="003C64F8"/>
    <w:rsid w:val="003D45A7"/>
    <w:rsid w:val="003D7346"/>
    <w:rsid w:val="003E5D58"/>
    <w:rsid w:val="00425DDB"/>
    <w:rsid w:val="00426130"/>
    <w:rsid w:val="00427F75"/>
    <w:rsid w:val="00432883"/>
    <w:rsid w:val="00445804"/>
    <w:rsid w:val="00466A33"/>
    <w:rsid w:val="004817F2"/>
    <w:rsid w:val="0048314D"/>
    <w:rsid w:val="004B1A33"/>
    <w:rsid w:val="004B1C94"/>
    <w:rsid w:val="004D4231"/>
    <w:rsid w:val="00572533"/>
    <w:rsid w:val="00583ED2"/>
    <w:rsid w:val="00584D5A"/>
    <w:rsid w:val="00597292"/>
    <w:rsid w:val="005A2EDB"/>
    <w:rsid w:val="005C2CAE"/>
    <w:rsid w:val="005E2972"/>
    <w:rsid w:val="005F64F7"/>
    <w:rsid w:val="00606D6B"/>
    <w:rsid w:val="00614DE0"/>
    <w:rsid w:val="006349E5"/>
    <w:rsid w:val="00642344"/>
    <w:rsid w:val="00653C9D"/>
    <w:rsid w:val="00655727"/>
    <w:rsid w:val="00680248"/>
    <w:rsid w:val="006A3623"/>
    <w:rsid w:val="006A4648"/>
    <w:rsid w:val="006A5FAF"/>
    <w:rsid w:val="006B2E0D"/>
    <w:rsid w:val="006C385F"/>
    <w:rsid w:val="006D6477"/>
    <w:rsid w:val="006E4FC0"/>
    <w:rsid w:val="006F2542"/>
    <w:rsid w:val="00737137"/>
    <w:rsid w:val="00775D6A"/>
    <w:rsid w:val="00781F7C"/>
    <w:rsid w:val="00787AF5"/>
    <w:rsid w:val="00796F3D"/>
    <w:rsid w:val="007979EE"/>
    <w:rsid w:val="007A4220"/>
    <w:rsid w:val="007C5BE0"/>
    <w:rsid w:val="007E5382"/>
    <w:rsid w:val="0080174A"/>
    <w:rsid w:val="0081136E"/>
    <w:rsid w:val="008213A8"/>
    <w:rsid w:val="008330DF"/>
    <w:rsid w:val="008673F6"/>
    <w:rsid w:val="00876EF5"/>
    <w:rsid w:val="008B57CF"/>
    <w:rsid w:val="008D3CAE"/>
    <w:rsid w:val="009122CE"/>
    <w:rsid w:val="00915482"/>
    <w:rsid w:val="00923731"/>
    <w:rsid w:val="0092681A"/>
    <w:rsid w:val="009462FC"/>
    <w:rsid w:val="009763A8"/>
    <w:rsid w:val="009A3E1F"/>
    <w:rsid w:val="009B70F2"/>
    <w:rsid w:val="009C04F1"/>
    <w:rsid w:val="009C6D31"/>
    <w:rsid w:val="009D6C93"/>
    <w:rsid w:val="009F073B"/>
    <w:rsid w:val="009F1F4E"/>
    <w:rsid w:val="00A13D94"/>
    <w:rsid w:val="00A25C6A"/>
    <w:rsid w:val="00A408DA"/>
    <w:rsid w:val="00A424EA"/>
    <w:rsid w:val="00A42EDC"/>
    <w:rsid w:val="00A73C07"/>
    <w:rsid w:val="00A8562B"/>
    <w:rsid w:val="00A943A8"/>
    <w:rsid w:val="00AA3373"/>
    <w:rsid w:val="00AB029E"/>
    <w:rsid w:val="00AB3156"/>
    <w:rsid w:val="00AB38E5"/>
    <w:rsid w:val="00AC240D"/>
    <w:rsid w:val="00AC4653"/>
    <w:rsid w:val="00AD1AE6"/>
    <w:rsid w:val="00AD5BE7"/>
    <w:rsid w:val="00AF16B5"/>
    <w:rsid w:val="00AF5674"/>
    <w:rsid w:val="00B03817"/>
    <w:rsid w:val="00B73940"/>
    <w:rsid w:val="00B82D09"/>
    <w:rsid w:val="00B860FE"/>
    <w:rsid w:val="00B903D5"/>
    <w:rsid w:val="00BA01EE"/>
    <w:rsid w:val="00BA1624"/>
    <w:rsid w:val="00BC3798"/>
    <w:rsid w:val="00BC7257"/>
    <w:rsid w:val="00BD144B"/>
    <w:rsid w:val="00BD3ACD"/>
    <w:rsid w:val="00BD618B"/>
    <w:rsid w:val="00C26590"/>
    <w:rsid w:val="00C5430A"/>
    <w:rsid w:val="00C54329"/>
    <w:rsid w:val="00C84412"/>
    <w:rsid w:val="00C93698"/>
    <w:rsid w:val="00CB0954"/>
    <w:rsid w:val="00CC7C82"/>
    <w:rsid w:val="00CF658A"/>
    <w:rsid w:val="00D07162"/>
    <w:rsid w:val="00D41EB8"/>
    <w:rsid w:val="00D44E1D"/>
    <w:rsid w:val="00D45D1A"/>
    <w:rsid w:val="00D46BB2"/>
    <w:rsid w:val="00D5380A"/>
    <w:rsid w:val="00D63E90"/>
    <w:rsid w:val="00D64D5D"/>
    <w:rsid w:val="00D6577F"/>
    <w:rsid w:val="00D83D11"/>
    <w:rsid w:val="00D8587E"/>
    <w:rsid w:val="00DA4A4B"/>
    <w:rsid w:val="00DA738F"/>
    <w:rsid w:val="00DB3744"/>
    <w:rsid w:val="00DC2FF3"/>
    <w:rsid w:val="00E025C9"/>
    <w:rsid w:val="00E13625"/>
    <w:rsid w:val="00E30F2D"/>
    <w:rsid w:val="00E4481F"/>
    <w:rsid w:val="00E54922"/>
    <w:rsid w:val="00E55A55"/>
    <w:rsid w:val="00E560B0"/>
    <w:rsid w:val="00E73CFC"/>
    <w:rsid w:val="00E73F7D"/>
    <w:rsid w:val="00E7687C"/>
    <w:rsid w:val="00E82CC2"/>
    <w:rsid w:val="00E87536"/>
    <w:rsid w:val="00EA7748"/>
    <w:rsid w:val="00EF3CA5"/>
    <w:rsid w:val="00F04373"/>
    <w:rsid w:val="00F23FB3"/>
    <w:rsid w:val="00F248FB"/>
    <w:rsid w:val="00F24A0D"/>
    <w:rsid w:val="00F24AA2"/>
    <w:rsid w:val="00F37065"/>
    <w:rsid w:val="00F740E1"/>
    <w:rsid w:val="00F96A1E"/>
    <w:rsid w:val="00FC5F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4F11D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5674"/>
    <w:rPr>
      <w:rFonts w:ascii="Calibri" w:eastAsia="Calibri" w:hAnsi="Calibri" w:cs="Times New Roman"/>
      <w:noProof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Style2">
    <w:name w:val="Style2"/>
    <w:uiPriority w:val="99"/>
    <w:rsid w:val="00A13D94"/>
    <w:pPr>
      <w:numPr>
        <w:numId w:val="1"/>
      </w:numPr>
    </w:pPr>
  </w:style>
  <w:style w:type="table" w:styleId="TableGrid">
    <w:name w:val="Table Grid"/>
    <w:aliases w:val="tham khao"/>
    <w:basedOn w:val="TableNormal"/>
    <w:uiPriority w:val="59"/>
    <w:rsid w:val="00CF658A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9C6D3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noProof w:val="0"/>
      <w:lang w:val="en-US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9C6D31"/>
    <w:rPr>
      <w:rFonts w:asciiTheme="minorHAnsi" w:hAnsiTheme="minorHAnsi"/>
      <w:sz w:val="22"/>
    </w:rPr>
  </w:style>
  <w:style w:type="paragraph" w:styleId="NormalWeb">
    <w:name w:val="Normal (Web)"/>
    <w:basedOn w:val="Normal"/>
    <w:link w:val="NormalWebChar"/>
    <w:uiPriority w:val="99"/>
    <w:qFormat/>
    <w:rsid w:val="00005A1C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styleId="Emphasis">
    <w:name w:val="Emphasis"/>
    <w:uiPriority w:val="20"/>
    <w:qFormat/>
    <w:rsid w:val="00005A1C"/>
    <w:rPr>
      <w:i/>
      <w:iCs/>
    </w:rPr>
  </w:style>
  <w:style w:type="character" w:customStyle="1" w:styleId="NormalWebChar">
    <w:name w:val="Normal (Web) Char"/>
    <w:link w:val="NormalWeb"/>
    <w:uiPriority w:val="99"/>
    <w:qFormat/>
    <w:locked/>
    <w:rsid w:val="00005A1C"/>
    <w:rPr>
      <w:rFonts w:eastAsia="Times New Roman" w:cs="Times New Roman"/>
      <w:szCs w:val="24"/>
    </w:rPr>
  </w:style>
  <w:style w:type="paragraph" w:customStyle="1" w:styleId="Body">
    <w:name w:val="Body"/>
    <w:basedOn w:val="Normal"/>
    <w:uiPriority w:val="1"/>
    <w:qFormat/>
    <w:rsid w:val="009D6C93"/>
    <w:pPr>
      <w:widowControl w:val="0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8213A8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781F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1F7C"/>
    <w:rPr>
      <w:rFonts w:ascii="Calibri" w:eastAsia="Calibri" w:hAnsi="Calibri" w:cs="Times New Roman"/>
      <w:noProof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781F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1F7C"/>
    <w:rPr>
      <w:rFonts w:ascii="Calibri" w:eastAsia="Calibri" w:hAnsi="Calibri" w:cs="Times New Roman"/>
      <w:noProof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577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577F"/>
    <w:rPr>
      <w:rFonts w:ascii="Segoe UI" w:eastAsia="Calibri" w:hAnsi="Segoe UI" w:cs="Segoe UI"/>
      <w:noProof/>
      <w:sz w:val="18"/>
      <w:szCs w:val="18"/>
      <w:lang w:val="vi-VN"/>
    </w:rPr>
  </w:style>
  <w:style w:type="paragraph" w:customStyle="1" w:styleId="msonormal0">
    <w:name w:val="msonormal"/>
    <w:basedOn w:val="Normal"/>
    <w:rsid w:val="00F24A0D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customStyle="1" w:styleId="mathjaxpreview">
    <w:name w:val="mathjax_preview"/>
    <w:basedOn w:val="DefaultParagraphFont"/>
    <w:rsid w:val="00F24A0D"/>
  </w:style>
  <w:style w:type="character" w:customStyle="1" w:styleId="mjx-chtml">
    <w:name w:val="mjx-chtml"/>
    <w:basedOn w:val="DefaultParagraphFont"/>
    <w:rsid w:val="00F24A0D"/>
  </w:style>
  <w:style w:type="character" w:customStyle="1" w:styleId="mjx-math">
    <w:name w:val="mjx-math"/>
    <w:basedOn w:val="DefaultParagraphFont"/>
    <w:rsid w:val="00F24A0D"/>
  </w:style>
  <w:style w:type="character" w:customStyle="1" w:styleId="mjx-mrow">
    <w:name w:val="mjx-mrow"/>
    <w:basedOn w:val="DefaultParagraphFont"/>
    <w:rsid w:val="00F24A0D"/>
  </w:style>
  <w:style w:type="character" w:customStyle="1" w:styleId="mjx-msub">
    <w:name w:val="mjx-msub"/>
    <w:basedOn w:val="DefaultParagraphFont"/>
    <w:rsid w:val="00F24A0D"/>
  </w:style>
  <w:style w:type="character" w:customStyle="1" w:styleId="mjx-base">
    <w:name w:val="mjx-base"/>
    <w:basedOn w:val="DefaultParagraphFont"/>
    <w:rsid w:val="00F24A0D"/>
  </w:style>
  <w:style w:type="character" w:customStyle="1" w:styleId="mjx-mo">
    <w:name w:val="mjx-mo"/>
    <w:basedOn w:val="DefaultParagraphFont"/>
    <w:rsid w:val="00F24A0D"/>
  </w:style>
  <w:style w:type="character" w:customStyle="1" w:styleId="mjx-char">
    <w:name w:val="mjx-char"/>
    <w:basedOn w:val="DefaultParagraphFont"/>
    <w:rsid w:val="00F24A0D"/>
  </w:style>
  <w:style w:type="character" w:customStyle="1" w:styleId="mjx-sub">
    <w:name w:val="mjx-sub"/>
    <w:basedOn w:val="DefaultParagraphFont"/>
    <w:rsid w:val="00F24A0D"/>
  </w:style>
  <w:style w:type="character" w:customStyle="1" w:styleId="mjx-mi">
    <w:name w:val="mjx-mi"/>
    <w:basedOn w:val="DefaultParagraphFont"/>
    <w:rsid w:val="00F24A0D"/>
  </w:style>
  <w:style w:type="character" w:customStyle="1" w:styleId="mjx-msubsup">
    <w:name w:val="mjx-msubsup"/>
    <w:basedOn w:val="DefaultParagraphFont"/>
    <w:rsid w:val="00F24A0D"/>
  </w:style>
  <w:style w:type="character" w:customStyle="1" w:styleId="mjx-stack">
    <w:name w:val="mjx-stack"/>
    <w:basedOn w:val="DefaultParagraphFont"/>
    <w:rsid w:val="00F24A0D"/>
  </w:style>
  <w:style w:type="character" w:customStyle="1" w:styleId="mjx-sup">
    <w:name w:val="mjx-sup"/>
    <w:basedOn w:val="DefaultParagraphFont"/>
    <w:rsid w:val="00F24A0D"/>
  </w:style>
  <w:style w:type="character" w:customStyle="1" w:styleId="mjx-mn">
    <w:name w:val="mjx-mn"/>
    <w:basedOn w:val="DefaultParagraphFont"/>
    <w:rsid w:val="00F24A0D"/>
  </w:style>
  <w:style w:type="character" w:customStyle="1" w:styleId="mjxassistivemathml">
    <w:name w:val="mjx_assistive_mathml"/>
    <w:basedOn w:val="DefaultParagraphFont"/>
    <w:rsid w:val="00F24A0D"/>
  </w:style>
  <w:style w:type="character" w:customStyle="1" w:styleId="mjx-mfrac">
    <w:name w:val="mjx-mfrac"/>
    <w:basedOn w:val="DefaultParagraphFont"/>
    <w:rsid w:val="00F24A0D"/>
  </w:style>
  <w:style w:type="character" w:customStyle="1" w:styleId="mjx-box">
    <w:name w:val="mjx-box"/>
    <w:basedOn w:val="DefaultParagraphFont"/>
    <w:rsid w:val="00F24A0D"/>
  </w:style>
  <w:style w:type="character" w:customStyle="1" w:styleId="mjx-numerator">
    <w:name w:val="mjx-numerator"/>
    <w:basedOn w:val="DefaultParagraphFont"/>
    <w:rsid w:val="00F24A0D"/>
  </w:style>
  <w:style w:type="character" w:customStyle="1" w:styleId="mjx-denominator">
    <w:name w:val="mjx-denominator"/>
    <w:basedOn w:val="DefaultParagraphFont"/>
    <w:rsid w:val="00F24A0D"/>
  </w:style>
  <w:style w:type="character" w:customStyle="1" w:styleId="mjx-line">
    <w:name w:val="mjx-line"/>
    <w:basedOn w:val="DefaultParagraphFont"/>
    <w:rsid w:val="00F24A0D"/>
  </w:style>
  <w:style w:type="character" w:customStyle="1" w:styleId="mjx-vsize">
    <w:name w:val="mjx-vsize"/>
    <w:basedOn w:val="DefaultParagraphFont"/>
    <w:rsid w:val="00F24A0D"/>
  </w:style>
  <w:style w:type="character" w:customStyle="1" w:styleId="mjx-mover">
    <w:name w:val="mjx-mover"/>
    <w:basedOn w:val="DefaultParagraphFont"/>
    <w:rsid w:val="00F24A0D"/>
  </w:style>
  <w:style w:type="character" w:customStyle="1" w:styleId="mjx-over">
    <w:name w:val="mjx-over"/>
    <w:basedOn w:val="DefaultParagraphFont"/>
    <w:rsid w:val="00F24A0D"/>
  </w:style>
  <w:style w:type="character" w:customStyle="1" w:styleId="mjx-msup">
    <w:name w:val="mjx-msup"/>
    <w:basedOn w:val="DefaultParagraphFont"/>
    <w:rsid w:val="00F24A0D"/>
  </w:style>
  <w:style w:type="character" w:customStyle="1" w:styleId="mjx-op">
    <w:name w:val="mjx-op"/>
    <w:basedOn w:val="DefaultParagraphFont"/>
    <w:rsid w:val="00F24A0D"/>
  </w:style>
  <w:style w:type="paragraph" w:customStyle="1" w:styleId="mtdisplayequation">
    <w:name w:val="mtdisplayequation"/>
    <w:basedOn w:val="Normal"/>
    <w:rsid w:val="00F24A0D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customStyle="1" w:styleId="mjx-mfenced">
    <w:name w:val="mjx-mfenced"/>
    <w:basedOn w:val="DefaultParagraphFont"/>
    <w:rsid w:val="00F24A0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5674"/>
    <w:rPr>
      <w:rFonts w:ascii="Calibri" w:eastAsia="Calibri" w:hAnsi="Calibri" w:cs="Times New Roman"/>
      <w:noProof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Style2">
    <w:name w:val="Style2"/>
    <w:uiPriority w:val="99"/>
    <w:rsid w:val="00A13D94"/>
    <w:pPr>
      <w:numPr>
        <w:numId w:val="1"/>
      </w:numPr>
    </w:pPr>
  </w:style>
  <w:style w:type="table" w:styleId="TableGrid">
    <w:name w:val="Table Grid"/>
    <w:aliases w:val="tham khao"/>
    <w:basedOn w:val="TableNormal"/>
    <w:uiPriority w:val="59"/>
    <w:rsid w:val="00CF658A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9C6D3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noProof w:val="0"/>
      <w:lang w:val="en-US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9C6D31"/>
    <w:rPr>
      <w:rFonts w:asciiTheme="minorHAnsi" w:hAnsiTheme="minorHAnsi"/>
      <w:sz w:val="22"/>
    </w:rPr>
  </w:style>
  <w:style w:type="paragraph" w:styleId="NormalWeb">
    <w:name w:val="Normal (Web)"/>
    <w:basedOn w:val="Normal"/>
    <w:link w:val="NormalWebChar"/>
    <w:uiPriority w:val="99"/>
    <w:qFormat/>
    <w:rsid w:val="00005A1C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styleId="Emphasis">
    <w:name w:val="Emphasis"/>
    <w:uiPriority w:val="20"/>
    <w:qFormat/>
    <w:rsid w:val="00005A1C"/>
    <w:rPr>
      <w:i/>
      <w:iCs/>
    </w:rPr>
  </w:style>
  <w:style w:type="character" w:customStyle="1" w:styleId="NormalWebChar">
    <w:name w:val="Normal (Web) Char"/>
    <w:link w:val="NormalWeb"/>
    <w:uiPriority w:val="99"/>
    <w:qFormat/>
    <w:locked/>
    <w:rsid w:val="00005A1C"/>
    <w:rPr>
      <w:rFonts w:eastAsia="Times New Roman" w:cs="Times New Roman"/>
      <w:szCs w:val="24"/>
    </w:rPr>
  </w:style>
  <w:style w:type="paragraph" w:customStyle="1" w:styleId="Body">
    <w:name w:val="Body"/>
    <w:basedOn w:val="Normal"/>
    <w:uiPriority w:val="1"/>
    <w:qFormat/>
    <w:rsid w:val="009D6C93"/>
    <w:pPr>
      <w:widowControl w:val="0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8213A8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781F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1F7C"/>
    <w:rPr>
      <w:rFonts w:ascii="Calibri" w:eastAsia="Calibri" w:hAnsi="Calibri" w:cs="Times New Roman"/>
      <w:noProof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781F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1F7C"/>
    <w:rPr>
      <w:rFonts w:ascii="Calibri" w:eastAsia="Calibri" w:hAnsi="Calibri" w:cs="Times New Roman"/>
      <w:noProof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577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577F"/>
    <w:rPr>
      <w:rFonts w:ascii="Segoe UI" w:eastAsia="Calibri" w:hAnsi="Segoe UI" w:cs="Segoe UI"/>
      <w:noProof/>
      <w:sz w:val="18"/>
      <w:szCs w:val="18"/>
      <w:lang w:val="vi-VN"/>
    </w:rPr>
  </w:style>
  <w:style w:type="paragraph" w:customStyle="1" w:styleId="msonormal0">
    <w:name w:val="msonormal"/>
    <w:basedOn w:val="Normal"/>
    <w:rsid w:val="00F24A0D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customStyle="1" w:styleId="mathjaxpreview">
    <w:name w:val="mathjax_preview"/>
    <w:basedOn w:val="DefaultParagraphFont"/>
    <w:rsid w:val="00F24A0D"/>
  </w:style>
  <w:style w:type="character" w:customStyle="1" w:styleId="mjx-chtml">
    <w:name w:val="mjx-chtml"/>
    <w:basedOn w:val="DefaultParagraphFont"/>
    <w:rsid w:val="00F24A0D"/>
  </w:style>
  <w:style w:type="character" w:customStyle="1" w:styleId="mjx-math">
    <w:name w:val="mjx-math"/>
    <w:basedOn w:val="DefaultParagraphFont"/>
    <w:rsid w:val="00F24A0D"/>
  </w:style>
  <w:style w:type="character" w:customStyle="1" w:styleId="mjx-mrow">
    <w:name w:val="mjx-mrow"/>
    <w:basedOn w:val="DefaultParagraphFont"/>
    <w:rsid w:val="00F24A0D"/>
  </w:style>
  <w:style w:type="character" w:customStyle="1" w:styleId="mjx-msub">
    <w:name w:val="mjx-msub"/>
    <w:basedOn w:val="DefaultParagraphFont"/>
    <w:rsid w:val="00F24A0D"/>
  </w:style>
  <w:style w:type="character" w:customStyle="1" w:styleId="mjx-base">
    <w:name w:val="mjx-base"/>
    <w:basedOn w:val="DefaultParagraphFont"/>
    <w:rsid w:val="00F24A0D"/>
  </w:style>
  <w:style w:type="character" w:customStyle="1" w:styleId="mjx-mo">
    <w:name w:val="mjx-mo"/>
    <w:basedOn w:val="DefaultParagraphFont"/>
    <w:rsid w:val="00F24A0D"/>
  </w:style>
  <w:style w:type="character" w:customStyle="1" w:styleId="mjx-char">
    <w:name w:val="mjx-char"/>
    <w:basedOn w:val="DefaultParagraphFont"/>
    <w:rsid w:val="00F24A0D"/>
  </w:style>
  <w:style w:type="character" w:customStyle="1" w:styleId="mjx-sub">
    <w:name w:val="mjx-sub"/>
    <w:basedOn w:val="DefaultParagraphFont"/>
    <w:rsid w:val="00F24A0D"/>
  </w:style>
  <w:style w:type="character" w:customStyle="1" w:styleId="mjx-mi">
    <w:name w:val="mjx-mi"/>
    <w:basedOn w:val="DefaultParagraphFont"/>
    <w:rsid w:val="00F24A0D"/>
  </w:style>
  <w:style w:type="character" w:customStyle="1" w:styleId="mjx-msubsup">
    <w:name w:val="mjx-msubsup"/>
    <w:basedOn w:val="DefaultParagraphFont"/>
    <w:rsid w:val="00F24A0D"/>
  </w:style>
  <w:style w:type="character" w:customStyle="1" w:styleId="mjx-stack">
    <w:name w:val="mjx-stack"/>
    <w:basedOn w:val="DefaultParagraphFont"/>
    <w:rsid w:val="00F24A0D"/>
  </w:style>
  <w:style w:type="character" w:customStyle="1" w:styleId="mjx-sup">
    <w:name w:val="mjx-sup"/>
    <w:basedOn w:val="DefaultParagraphFont"/>
    <w:rsid w:val="00F24A0D"/>
  </w:style>
  <w:style w:type="character" w:customStyle="1" w:styleId="mjx-mn">
    <w:name w:val="mjx-mn"/>
    <w:basedOn w:val="DefaultParagraphFont"/>
    <w:rsid w:val="00F24A0D"/>
  </w:style>
  <w:style w:type="character" w:customStyle="1" w:styleId="mjxassistivemathml">
    <w:name w:val="mjx_assistive_mathml"/>
    <w:basedOn w:val="DefaultParagraphFont"/>
    <w:rsid w:val="00F24A0D"/>
  </w:style>
  <w:style w:type="character" w:customStyle="1" w:styleId="mjx-mfrac">
    <w:name w:val="mjx-mfrac"/>
    <w:basedOn w:val="DefaultParagraphFont"/>
    <w:rsid w:val="00F24A0D"/>
  </w:style>
  <w:style w:type="character" w:customStyle="1" w:styleId="mjx-box">
    <w:name w:val="mjx-box"/>
    <w:basedOn w:val="DefaultParagraphFont"/>
    <w:rsid w:val="00F24A0D"/>
  </w:style>
  <w:style w:type="character" w:customStyle="1" w:styleId="mjx-numerator">
    <w:name w:val="mjx-numerator"/>
    <w:basedOn w:val="DefaultParagraphFont"/>
    <w:rsid w:val="00F24A0D"/>
  </w:style>
  <w:style w:type="character" w:customStyle="1" w:styleId="mjx-denominator">
    <w:name w:val="mjx-denominator"/>
    <w:basedOn w:val="DefaultParagraphFont"/>
    <w:rsid w:val="00F24A0D"/>
  </w:style>
  <w:style w:type="character" w:customStyle="1" w:styleId="mjx-line">
    <w:name w:val="mjx-line"/>
    <w:basedOn w:val="DefaultParagraphFont"/>
    <w:rsid w:val="00F24A0D"/>
  </w:style>
  <w:style w:type="character" w:customStyle="1" w:styleId="mjx-vsize">
    <w:name w:val="mjx-vsize"/>
    <w:basedOn w:val="DefaultParagraphFont"/>
    <w:rsid w:val="00F24A0D"/>
  </w:style>
  <w:style w:type="character" w:customStyle="1" w:styleId="mjx-mover">
    <w:name w:val="mjx-mover"/>
    <w:basedOn w:val="DefaultParagraphFont"/>
    <w:rsid w:val="00F24A0D"/>
  </w:style>
  <w:style w:type="character" w:customStyle="1" w:styleId="mjx-over">
    <w:name w:val="mjx-over"/>
    <w:basedOn w:val="DefaultParagraphFont"/>
    <w:rsid w:val="00F24A0D"/>
  </w:style>
  <w:style w:type="character" w:customStyle="1" w:styleId="mjx-msup">
    <w:name w:val="mjx-msup"/>
    <w:basedOn w:val="DefaultParagraphFont"/>
    <w:rsid w:val="00F24A0D"/>
  </w:style>
  <w:style w:type="character" w:customStyle="1" w:styleId="mjx-op">
    <w:name w:val="mjx-op"/>
    <w:basedOn w:val="DefaultParagraphFont"/>
    <w:rsid w:val="00F24A0D"/>
  </w:style>
  <w:style w:type="paragraph" w:customStyle="1" w:styleId="mtdisplayequation">
    <w:name w:val="mtdisplayequation"/>
    <w:basedOn w:val="Normal"/>
    <w:rsid w:val="00F24A0D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customStyle="1" w:styleId="mjx-mfenced">
    <w:name w:val="mjx-mfenced"/>
    <w:basedOn w:val="DefaultParagraphFont"/>
    <w:rsid w:val="00F24A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259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8569381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727812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051347344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752822498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813054618">
              <w:marLeft w:val="0"/>
              <w:marRight w:val="0"/>
              <w:marTop w:val="0"/>
              <w:marBottom w:val="24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</w:divsChild>
        </w:div>
      </w:divsChild>
    </w:div>
    <w:div w:id="111470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578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836562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3262730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  <w:divsChild>
                <w:div w:id="1786803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54481126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  <w:divsChild>
                <w:div w:id="652031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60357422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  <w:divsChild>
                <w:div w:id="151332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51694637">
              <w:marLeft w:val="0"/>
              <w:marRight w:val="0"/>
              <w:marTop w:val="0"/>
              <w:marBottom w:val="24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  <w:divsChild>
                <w:div w:id="1952854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0744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62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04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668677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888630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603417094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897278789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351905839">
              <w:marLeft w:val="0"/>
              <w:marRight w:val="0"/>
              <w:marTop w:val="0"/>
              <w:marBottom w:val="24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png" Type="http://schemas.openxmlformats.org/officeDocument/2006/relationships/image"/><Relationship Id="rId12" Target="media/image4.wmf" Type="http://schemas.openxmlformats.org/officeDocument/2006/relationships/image"/><Relationship Id="rId13" Target="embeddings/oleObject2.bin" Type="http://schemas.openxmlformats.org/officeDocument/2006/relationships/oleObject"/><Relationship Id="rId14" Target="embeddings/oleObject3.bin" Type="http://schemas.openxmlformats.org/officeDocument/2006/relationships/oleObject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header1.xml" Type="http://schemas.openxmlformats.org/officeDocument/2006/relationships/header"/><Relationship Id="rId19" Target="footer1.xml" Type="http://schemas.openxmlformats.org/officeDocument/2006/relationships/footer"/><Relationship Id="rId2" Target="styles.xml" Type="http://schemas.openxmlformats.org/officeDocument/2006/relationships/styles"/><Relationship Id="rId20" Target="fontTable.xml" Type="http://schemas.openxmlformats.org/officeDocument/2006/relationships/fontTable"/><Relationship Id="rId21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85</Words>
  <Characters>7329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85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18T16:33:00Z</dcterms:created>
  <dc:creator>tailieu123.edu.vn</dc:creator>
  <dc:description>Đề ôn thi Hóa 10 học kỳ 2 Chân trời sáng tạo có đáp án được soạn dưới dạng file word và PDF gồm 4 trang. Các bạn xem và tải về ở dưới.</dc:description>
  <dcterms:modified xsi:type="dcterms:W3CDTF">2023-04-18T16:39:00Z</dcterms:modified>
  <cp:revision>1</cp:revision>
  <dc:title>Đề Ôn Thi Hóa 10 Học Kỳ 2 Chân Trời Sáng Tạo Có Đáp Án</dc:title>
</cp:coreProperties>
</file>